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02DE1" w:rsidRDefault="00367D91" w:rsidP="00C94326">
      <w:pPr>
        <w:bidi/>
        <w:jc w:val="both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65100</wp:posOffset>
            </wp:positionH>
            <wp:positionV relativeFrom="paragraph">
              <wp:posOffset>-9525</wp:posOffset>
            </wp:positionV>
            <wp:extent cx="1201420" cy="453390"/>
            <wp:effectExtent l="0" t="0" r="0" b="3810"/>
            <wp:wrapNone/>
            <wp:docPr id="69" name="Picture 1" descr="http://identity.ksu.edu.sa/sites/identity.ksu.edu.sa/files/imce_images/logo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dentity.ksu.edu.sa/sites/identity.ksu.edu.sa/files/imce_images/logo_0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0" t="3429" r="1440" b="247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45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2DE1" w:rsidRPr="00F2472C">
        <w:rPr>
          <w:b/>
          <w:bCs/>
          <w:sz w:val="28"/>
          <w:szCs w:val="28"/>
          <w:rtl/>
        </w:rPr>
        <w:t>جامعة الملك سعود - كلية العلوم – قسم الكيمياء</w:t>
      </w:r>
    </w:p>
    <w:p w:rsidR="00A02DE1" w:rsidRDefault="00A02DE1" w:rsidP="00564236">
      <w:pPr>
        <w:bidi/>
        <w:jc w:val="both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>الفصل</w:t>
      </w:r>
      <w:r w:rsidR="00560888">
        <w:rPr>
          <w:rFonts w:hint="cs"/>
          <w:b/>
          <w:bCs/>
          <w:sz w:val="28"/>
          <w:szCs w:val="28"/>
          <w:rtl/>
        </w:rPr>
        <w:t xml:space="preserve"> الدراسي الأول </w:t>
      </w:r>
      <w:r w:rsidR="00564236">
        <w:rPr>
          <w:b/>
          <w:bCs/>
          <w:sz w:val="28"/>
          <w:szCs w:val="28"/>
        </w:rPr>
        <w:t>9</w:t>
      </w:r>
      <w:r w:rsidR="00560888">
        <w:rPr>
          <w:rFonts w:hint="cs"/>
          <w:b/>
          <w:bCs/>
          <w:sz w:val="28"/>
          <w:szCs w:val="28"/>
          <w:rtl/>
        </w:rPr>
        <w:t>143</w:t>
      </w:r>
      <w:r w:rsidR="0029112B">
        <w:rPr>
          <w:rFonts w:hint="cs"/>
          <w:b/>
          <w:bCs/>
          <w:sz w:val="28"/>
          <w:szCs w:val="28"/>
          <w:rtl/>
        </w:rPr>
        <w:t xml:space="preserve"> -</w:t>
      </w:r>
      <w:r w:rsidR="00560888">
        <w:rPr>
          <w:b/>
          <w:bCs/>
          <w:sz w:val="28"/>
          <w:szCs w:val="28"/>
        </w:rPr>
        <w:t>8</w:t>
      </w:r>
      <w:r w:rsidR="0029112B">
        <w:rPr>
          <w:rFonts w:hint="cs"/>
          <w:b/>
          <w:bCs/>
          <w:sz w:val="28"/>
          <w:szCs w:val="28"/>
          <w:rtl/>
        </w:rPr>
        <w:t>143</w:t>
      </w:r>
      <w:r>
        <w:rPr>
          <w:rFonts w:hint="cs"/>
          <w:b/>
          <w:bCs/>
          <w:sz w:val="28"/>
          <w:szCs w:val="28"/>
          <w:rtl/>
        </w:rPr>
        <w:t xml:space="preserve"> هـــ</w:t>
      </w:r>
    </w:p>
    <w:p w:rsidR="00A02DE1" w:rsidRDefault="00A02DE1" w:rsidP="009B139C">
      <w:pPr>
        <w:bidi/>
        <w:jc w:val="both"/>
        <w:rPr>
          <w:b/>
          <w:bCs/>
          <w:sz w:val="28"/>
          <w:szCs w:val="28"/>
        </w:rPr>
      </w:pPr>
      <w:r w:rsidRPr="00F2472C">
        <w:rPr>
          <w:b/>
          <w:bCs/>
          <w:sz w:val="28"/>
          <w:szCs w:val="28"/>
          <w:rtl/>
        </w:rPr>
        <w:t xml:space="preserve">الاختبار </w:t>
      </w:r>
      <w:r w:rsidR="001571E5">
        <w:rPr>
          <w:rFonts w:hint="cs"/>
          <w:b/>
          <w:bCs/>
          <w:sz w:val="28"/>
          <w:szCs w:val="28"/>
          <w:rtl/>
        </w:rPr>
        <w:t>ال</w:t>
      </w:r>
      <w:r w:rsidR="0029112B">
        <w:rPr>
          <w:rFonts w:hint="cs"/>
          <w:b/>
          <w:bCs/>
          <w:sz w:val="28"/>
          <w:szCs w:val="28"/>
          <w:rtl/>
        </w:rPr>
        <w:t>فصلي الأول</w:t>
      </w:r>
      <w:r w:rsidRPr="00F2472C">
        <w:rPr>
          <w:b/>
          <w:bCs/>
          <w:sz w:val="28"/>
          <w:szCs w:val="28"/>
          <w:rtl/>
        </w:rPr>
        <w:t xml:space="preserve"> في مقرر </w:t>
      </w:r>
      <w:r>
        <w:rPr>
          <w:b/>
          <w:bCs/>
          <w:sz w:val="28"/>
          <w:szCs w:val="28"/>
        </w:rPr>
        <w:t>145</w:t>
      </w:r>
      <w:r w:rsidRPr="00F2472C">
        <w:rPr>
          <w:b/>
          <w:bCs/>
          <w:sz w:val="28"/>
          <w:szCs w:val="28"/>
          <w:rtl/>
        </w:rPr>
        <w:t xml:space="preserve"> كيم</w:t>
      </w:r>
      <w:r>
        <w:rPr>
          <w:rFonts w:hint="cs"/>
          <w:b/>
          <w:bCs/>
          <w:sz w:val="28"/>
          <w:szCs w:val="28"/>
          <w:rtl/>
        </w:rPr>
        <w:t xml:space="preserve"> </w:t>
      </w:r>
      <w:r w:rsidR="00071259" w:rsidRPr="00071259">
        <w:rPr>
          <w:b/>
          <w:bCs/>
          <w:sz w:val="28"/>
          <w:szCs w:val="28"/>
          <w:u w:val="single"/>
        </w:rPr>
        <w:t>Repeating</w:t>
      </w:r>
    </w:p>
    <w:p w:rsidR="00A02DE1" w:rsidRDefault="00A02DE1" w:rsidP="00BB04B0">
      <w:pPr>
        <w:bidi/>
        <w:jc w:val="both"/>
        <w:rPr>
          <w:b/>
          <w:bCs/>
          <w:sz w:val="28"/>
          <w:szCs w:val="28"/>
        </w:rPr>
      </w:pPr>
      <w:r w:rsidRPr="00F2472C">
        <w:rPr>
          <w:b/>
          <w:bCs/>
          <w:sz w:val="28"/>
          <w:szCs w:val="28"/>
          <w:rtl/>
        </w:rPr>
        <w:t xml:space="preserve">الزمن: </w:t>
      </w:r>
      <w:r w:rsidR="0029112B">
        <w:rPr>
          <w:rFonts w:hint="cs"/>
          <w:b/>
          <w:bCs/>
          <w:sz w:val="28"/>
          <w:szCs w:val="28"/>
          <w:rtl/>
        </w:rPr>
        <w:t>ساعه و نصف</w:t>
      </w:r>
    </w:p>
    <w:p w:rsidR="00A02DE1" w:rsidRDefault="00A02DE1" w:rsidP="00C94326">
      <w:pPr>
        <w:pBdr>
          <w:bottom w:val="single" w:sz="6" w:space="1" w:color="auto"/>
        </w:pBdr>
        <w:bidi/>
        <w:jc w:val="both"/>
        <w:rPr>
          <w:b/>
          <w:bCs/>
          <w:sz w:val="28"/>
          <w:szCs w:val="28"/>
          <w:rtl/>
        </w:rPr>
      </w:pPr>
      <w:r w:rsidRPr="00F2472C">
        <w:rPr>
          <w:b/>
          <w:bCs/>
          <w:sz w:val="28"/>
          <w:szCs w:val="28"/>
          <w:rtl/>
        </w:rPr>
        <w:t>أسم الطالب:</w:t>
      </w:r>
      <w:r w:rsidRPr="00F2472C">
        <w:rPr>
          <w:b/>
          <w:bCs/>
          <w:sz w:val="28"/>
          <w:szCs w:val="28"/>
          <w:rtl/>
        </w:rPr>
        <w:tab/>
      </w:r>
      <w:r w:rsidRPr="00F2472C">
        <w:rPr>
          <w:b/>
          <w:bCs/>
          <w:sz w:val="28"/>
          <w:szCs w:val="28"/>
          <w:rtl/>
        </w:rPr>
        <w:tab/>
      </w:r>
      <w:r>
        <w:rPr>
          <w:b/>
          <w:bCs/>
          <w:sz w:val="28"/>
          <w:szCs w:val="28"/>
        </w:rPr>
        <w:tab/>
      </w:r>
      <w:r w:rsidRPr="00F2472C">
        <w:rPr>
          <w:b/>
          <w:bCs/>
          <w:sz w:val="28"/>
          <w:szCs w:val="28"/>
          <w:rtl/>
        </w:rPr>
        <w:tab/>
      </w:r>
      <w:r w:rsidRPr="00F2472C">
        <w:rPr>
          <w:b/>
          <w:bCs/>
          <w:sz w:val="28"/>
          <w:szCs w:val="28"/>
          <w:rtl/>
        </w:rPr>
        <w:tab/>
      </w:r>
      <w:r w:rsidRPr="00F2472C">
        <w:rPr>
          <w:b/>
          <w:bCs/>
          <w:sz w:val="28"/>
          <w:szCs w:val="28"/>
          <w:rtl/>
        </w:rPr>
        <w:tab/>
      </w:r>
      <w:r w:rsidRPr="00F2472C">
        <w:rPr>
          <w:b/>
          <w:bCs/>
          <w:sz w:val="28"/>
          <w:szCs w:val="28"/>
          <w:rtl/>
        </w:rPr>
        <w:tab/>
        <w:t>رقم الطالب:</w:t>
      </w:r>
    </w:p>
    <w:p w:rsidR="0029112B" w:rsidRDefault="0029112B" w:rsidP="0029112B">
      <w:pPr>
        <w:pBdr>
          <w:bottom w:val="single" w:sz="6" w:space="1" w:color="auto"/>
        </w:pBdr>
        <w:bidi/>
        <w:jc w:val="both"/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 xml:space="preserve">أستاذ المقرر: الأستاذ الدكتور / </w:t>
      </w:r>
    </w:p>
    <w:p w:rsidR="00A02DE1" w:rsidRDefault="00A02DE1" w:rsidP="00C94326">
      <w:pPr>
        <w:bidi/>
        <w:jc w:val="center"/>
        <w:rPr>
          <w:b/>
          <w:bCs/>
          <w:i/>
          <w:iCs/>
          <w:sz w:val="28"/>
          <w:szCs w:val="28"/>
          <w:u w:val="single"/>
        </w:rPr>
      </w:pPr>
    </w:p>
    <w:p w:rsidR="00A02DE1" w:rsidRPr="00CD3E6A" w:rsidRDefault="00A02DE1" w:rsidP="00C94326">
      <w:pPr>
        <w:bidi/>
        <w:jc w:val="center"/>
        <w:rPr>
          <w:b/>
          <w:bCs/>
          <w:i/>
          <w:iCs/>
          <w:sz w:val="28"/>
          <w:szCs w:val="28"/>
          <w:u w:val="single"/>
          <w:rtl/>
        </w:rPr>
      </w:pPr>
      <w:r w:rsidRPr="00CD3E6A">
        <w:rPr>
          <w:rFonts w:hint="cs"/>
          <w:b/>
          <w:bCs/>
          <w:i/>
          <w:iCs/>
          <w:sz w:val="28"/>
          <w:szCs w:val="28"/>
          <w:u w:val="single"/>
          <w:rtl/>
        </w:rPr>
        <w:t>نموذج الأجابة:</w:t>
      </w:r>
    </w:p>
    <w:p w:rsidR="00A02DE1" w:rsidRDefault="00A02DE1" w:rsidP="00C94326">
      <w:pPr>
        <w:bidi/>
        <w:rPr>
          <w:b/>
          <w:bCs/>
          <w:sz w:val="28"/>
          <w:szCs w:val="28"/>
          <w:rtl/>
        </w:rPr>
      </w:pPr>
      <w:r w:rsidRPr="00CD3E6A">
        <w:rPr>
          <w:rFonts w:hint="cs"/>
          <w:b/>
          <w:bCs/>
          <w:sz w:val="28"/>
          <w:szCs w:val="28"/>
          <w:u w:val="single"/>
          <w:rtl/>
        </w:rPr>
        <w:t>ملاحظة هامة</w:t>
      </w:r>
      <w:r>
        <w:rPr>
          <w:rFonts w:hint="cs"/>
          <w:sz w:val="28"/>
          <w:szCs w:val="28"/>
          <w:rtl/>
        </w:rPr>
        <w:t>:</w:t>
      </w:r>
      <w:r w:rsidRPr="00CD3E6A">
        <w:rPr>
          <w:rFonts w:hint="cs"/>
          <w:b/>
          <w:bCs/>
          <w:sz w:val="28"/>
          <w:szCs w:val="28"/>
          <w:rtl/>
        </w:rPr>
        <w:t xml:space="preserve"> تصحيح الإمتحان سيكون بناء علي الأجابة المكتوبة فى الجدول أسفل (حرف الإجابة الصحيحة) ولن ينظر الى بقية الأوراق والتي ت</w:t>
      </w:r>
      <w:r>
        <w:rPr>
          <w:rFonts w:hint="cs"/>
          <w:b/>
          <w:bCs/>
          <w:sz w:val="28"/>
          <w:szCs w:val="28"/>
          <w:rtl/>
        </w:rPr>
        <w:t>ع</w:t>
      </w:r>
      <w:r w:rsidRPr="00CD3E6A">
        <w:rPr>
          <w:rFonts w:hint="cs"/>
          <w:b/>
          <w:bCs/>
          <w:sz w:val="28"/>
          <w:szCs w:val="28"/>
          <w:rtl/>
        </w:rPr>
        <w:t>تبر مسودة .</w:t>
      </w:r>
      <w:r>
        <w:rPr>
          <w:rFonts w:hint="cs"/>
          <w:b/>
          <w:bCs/>
          <w:sz w:val="28"/>
          <w:szCs w:val="28"/>
          <w:rtl/>
        </w:rPr>
        <w:t xml:space="preserve"> </w:t>
      </w:r>
    </w:p>
    <w:p w:rsidR="00A02DE1" w:rsidRDefault="00A02DE1" w:rsidP="00C94326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48"/>
        <w:gridCol w:w="2070"/>
        <w:gridCol w:w="2070"/>
        <w:gridCol w:w="1980"/>
      </w:tblGrid>
      <w:tr w:rsidR="00A02DE1" w:rsidRPr="00AF6551" w:rsidTr="001571E5">
        <w:tc>
          <w:tcPr>
            <w:tcW w:w="1548" w:type="dxa"/>
            <w:vAlign w:val="center"/>
          </w:tcPr>
          <w:p w:rsidR="00A02DE1" w:rsidRPr="00AF6551" w:rsidRDefault="00A02DE1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AF6551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الإجابة</w:t>
            </w:r>
          </w:p>
        </w:tc>
        <w:tc>
          <w:tcPr>
            <w:tcW w:w="2070" w:type="dxa"/>
            <w:tcBorders>
              <w:bottom w:val="single" w:sz="4" w:space="0" w:color="000000"/>
            </w:tcBorders>
            <w:shd w:val="clear" w:color="auto" w:fill="D9D9D9"/>
            <w:vAlign w:val="center"/>
          </w:tcPr>
          <w:p w:rsidR="00A02DE1" w:rsidRPr="00AF6551" w:rsidRDefault="00A02DE1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رقم السؤال</w:t>
            </w:r>
          </w:p>
        </w:tc>
        <w:tc>
          <w:tcPr>
            <w:tcW w:w="2070" w:type="dxa"/>
            <w:vAlign w:val="center"/>
          </w:tcPr>
          <w:p w:rsidR="00A02DE1" w:rsidRPr="00AF6551" w:rsidRDefault="00A02DE1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AF6551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الإجابة</w:t>
            </w:r>
          </w:p>
        </w:tc>
        <w:tc>
          <w:tcPr>
            <w:tcW w:w="1980" w:type="dxa"/>
            <w:tcBorders>
              <w:bottom w:val="single" w:sz="4" w:space="0" w:color="808080"/>
            </w:tcBorders>
            <w:shd w:val="clear" w:color="auto" w:fill="D9D9D9"/>
            <w:vAlign w:val="center"/>
          </w:tcPr>
          <w:p w:rsidR="00A02DE1" w:rsidRPr="00AF6551" w:rsidRDefault="00A02DE1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ر</w:t>
            </w: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  <w:shd w:val="pct20" w:color="auto" w:fill="auto"/>
                <w:rtl/>
              </w:rPr>
              <w:t>قم السؤال</w:t>
            </w:r>
          </w:p>
        </w:tc>
      </w:tr>
      <w:tr w:rsidR="001571E5" w:rsidRPr="00AF6551" w:rsidTr="001571E5">
        <w:trPr>
          <w:trHeight w:val="287"/>
        </w:trPr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Pr="00AF6551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16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Pr="00AF6551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17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Pr="00AF6551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18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19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CE09A7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0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Pr="00AF6551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1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Pr="00AF6551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2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Pr="00AF6551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3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Pr="00AF6551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4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Pr="00AF6551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5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F655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6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1</w:t>
            </w:r>
          </w:p>
        </w:tc>
      </w:tr>
      <w:tr w:rsidR="001571E5" w:rsidRPr="00AF6551" w:rsidTr="001571E5">
        <w:tc>
          <w:tcPr>
            <w:tcW w:w="1548" w:type="dxa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7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</w:p>
        </w:tc>
      </w:tr>
      <w:tr w:rsidR="001571E5" w:rsidRPr="00AF6551" w:rsidTr="001571E5">
        <w:tc>
          <w:tcPr>
            <w:tcW w:w="1548" w:type="dxa"/>
            <w:shd w:val="clear" w:color="auto" w:fill="auto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8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</w:t>
            </w:r>
          </w:p>
        </w:tc>
      </w:tr>
      <w:tr w:rsidR="001571E5" w:rsidRPr="00AF6551" w:rsidTr="001571E5">
        <w:tc>
          <w:tcPr>
            <w:tcW w:w="1548" w:type="dxa"/>
            <w:shd w:val="clear" w:color="auto" w:fill="auto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Default="0029112B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29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4</w:t>
            </w:r>
          </w:p>
        </w:tc>
      </w:tr>
      <w:tr w:rsidR="001571E5" w:rsidRPr="00AF6551" w:rsidTr="001571E5">
        <w:tc>
          <w:tcPr>
            <w:tcW w:w="1548" w:type="dxa"/>
            <w:shd w:val="clear" w:color="auto" w:fill="auto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070" w:type="dxa"/>
            <w:shd w:val="clear" w:color="auto" w:fill="D9D9D9"/>
            <w:vAlign w:val="center"/>
          </w:tcPr>
          <w:p w:rsidR="001571E5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="0029112B">
              <w:rPr>
                <w:rFonts w:ascii="Times New Roman" w:hAnsi="Times New Roman" w:cs="Times New Roman" w:hint="cs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2070" w:type="dxa"/>
            <w:tcBorders>
              <w:right w:val="single" w:sz="4" w:space="0" w:color="808080"/>
            </w:tcBorders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8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D9D9D9"/>
            <w:vAlign w:val="center"/>
          </w:tcPr>
          <w:p w:rsidR="001571E5" w:rsidRPr="00AF6551" w:rsidRDefault="001571E5" w:rsidP="0029112B">
            <w:pPr>
              <w:pStyle w:val="ListParagraph"/>
              <w:spacing w:after="0" w:line="48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5</w:t>
            </w:r>
          </w:p>
        </w:tc>
      </w:tr>
    </w:tbl>
    <w:p w:rsidR="00A02DE1" w:rsidRDefault="00A02DE1" w:rsidP="00C94326">
      <w:pPr>
        <w:bidi/>
        <w:jc w:val="both"/>
        <w:rPr>
          <w:b/>
          <w:bCs/>
          <w:sz w:val="28"/>
          <w:szCs w:val="28"/>
        </w:rPr>
      </w:pP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  <w:lang w:val="it-IT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  <w:lang w:val="it-IT"/>
        </w:rPr>
        <w:lastRenderedPageBreak/>
        <w:t>The compound X in the following reaction is:</w:t>
      </w:r>
    </w:p>
    <w:p w:rsidR="00801046" w:rsidRPr="0061550F" w:rsidRDefault="00CC63AC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</w:pPr>
      <w:r>
        <w:object w:dxaOrig="3862" w:dyaOrig="7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.75pt;height:36pt" o:ole="">
            <v:imagedata r:id="rId9" o:title=""/>
          </v:shape>
          <o:OLEObject Type="Embed" ProgID="ChemDraw.Document.6.0" ShapeID="_x0000_i1025" DrawAspect="Content" ObjectID="_1571838695" r:id="rId10"/>
        </w:object>
      </w:r>
    </w:p>
    <w:p w:rsidR="00801046" w:rsidRPr="0061550F" w:rsidRDefault="00CC63AC" w:rsidP="00DE49FE">
      <w:pPr>
        <w:pStyle w:val="ListParagraph"/>
        <w:numPr>
          <w:ilvl w:val="0"/>
          <w:numId w:val="7"/>
        </w:numPr>
        <w:tabs>
          <w:tab w:val="left" w:pos="360"/>
        </w:tabs>
        <w:spacing w:before="100" w:beforeAutospacing="1" w:after="100" w:afterAutospacing="1" w:line="360" w:lineRule="auto"/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pane</w:t>
      </w:r>
      <w:r w:rsidR="00DE49FE">
        <w:rPr>
          <w:rFonts w:ascii="Times New Roman" w:hAnsi="Times New Roman" w:cs="Times New Roman"/>
          <w:sz w:val="24"/>
          <w:szCs w:val="24"/>
        </w:rPr>
        <w:tab/>
      </w:r>
      <w:r w:rsidR="00DE49FE">
        <w:rPr>
          <w:rFonts w:ascii="Times New Roman" w:hAnsi="Times New Roman" w:cs="Times New Roman"/>
          <w:sz w:val="24"/>
          <w:szCs w:val="24"/>
        </w:rPr>
        <w:tab/>
      </w:r>
      <w:r w:rsidR="00DE49FE">
        <w:rPr>
          <w:rFonts w:ascii="Times New Roman" w:hAnsi="Times New Roman" w:cs="Times New Roman"/>
          <w:sz w:val="24"/>
          <w:szCs w:val="24"/>
        </w:rPr>
        <w:tab/>
      </w:r>
      <w:r w:rsid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DE49FE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>C)</w:t>
      </w:r>
      <w:r w:rsidR="0061550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ropyne</w:t>
      </w:r>
      <w:proofErr w:type="spellEnd"/>
    </w:p>
    <w:p w:rsidR="00801046" w:rsidRPr="0061550F" w:rsidRDefault="00CC63AC" w:rsidP="00DE49FE">
      <w:pPr>
        <w:pStyle w:val="ListParagraph"/>
        <w:numPr>
          <w:ilvl w:val="0"/>
          <w:numId w:val="7"/>
        </w:numPr>
        <w:tabs>
          <w:tab w:val="left" w:pos="360"/>
        </w:tabs>
        <w:spacing w:before="100" w:beforeAutospacing="1" w:after="100" w:afterAutospacing="1" w:line="360" w:lineRule="auto"/>
        <w:ind w:left="446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-Chloropropane</w:t>
      </w:r>
      <w:r w:rsidR="00DE49FE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DE49FE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  <w:t>D)</w:t>
      </w:r>
      <w:r w:rsidR="0061550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cetylene</w:t>
      </w:r>
    </w:p>
    <w:p w:rsidR="00801046" w:rsidRPr="0061550F" w:rsidRDefault="00801046" w:rsidP="00DE49FE">
      <w:pPr>
        <w:numPr>
          <w:ilvl w:val="0"/>
          <w:numId w:val="1"/>
        </w:numPr>
        <w:tabs>
          <w:tab w:val="left" w:pos="360"/>
        </w:tabs>
        <w:spacing w:before="100" w:beforeAutospacing="1" w:line="360" w:lineRule="auto"/>
        <w:ind w:left="0" w:firstLine="0"/>
        <w:jc w:val="both"/>
        <w:rPr>
          <w:b/>
          <w:bCs/>
        </w:rPr>
      </w:pPr>
      <w:r w:rsidRPr="0061550F">
        <w:rPr>
          <w:b/>
          <w:bCs/>
        </w:rPr>
        <w:t>The common name of methylbenzene is:</w:t>
      </w:r>
    </w:p>
    <w:p w:rsidR="00801046" w:rsidRPr="0061550F" w:rsidRDefault="00DE49FE" w:rsidP="00DE49FE">
      <w:pPr>
        <w:pStyle w:val="ListParagraph"/>
        <w:numPr>
          <w:ilvl w:val="0"/>
          <w:numId w:val="2"/>
        </w:numPr>
        <w:tabs>
          <w:tab w:val="left" w:pos="360"/>
        </w:tabs>
        <w:spacing w:before="100" w:beforeAutospacing="1" w:after="100" w:afterAutospacing="1" w:line="360" w:lineRule="auto"/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oluene</w:t>
      </w:r>
      <w:r w:rsidR="00801046" w:rsidRPr="0061550F">
        <w:rPr>
          <w:rFonts w:ascii="Times New Roman" w:hAnsi="Times New Roman"/>
          <w:sz w:val="24"/>
          <w:szCs w:val="24"/>
        </w:rPr>
        <w:tab/>
      </w:r>
      <w:r w:rsidR="00801046" w:rsidRPr="0061550F">
        <w:rPr>
          <w:rFonts w:ascii="Times New Roman" w:hAnsi="Times New Roman"/>
          <w:sz w:val="24"/>
          <w:szCs w:val="24"/>
        </w:rPr>
        <w:tab/>
      </w:r>
      <w:r w:rsidR="00801046" w:rsidRPr="0061550F">
        <w:rPr>
          <w:rFonts w:ascii="Times New Roman" w:hAnsi="Times New Roman"/>
          <w:sz w:val="24"/>
          <w:szCs w:val="24"/>
        </w:rPr>
        <w:tab/>
      </w:r>
      <w:r w:rsidR="00801046" w:rsidRPr="0061550F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801046" w:rsidRPr="0061550F">
        <w:rPr>
          <w:rFonts w:ascii="Times New Roman" w:hAnsi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 xml:space="preserve">C) </w:t>
      </w:r>
      <w:r w:rsidR="00801046" w:rsidRPr="0061550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="00801046" w:rsidRPr="0061550F">
        <w:rPr>
          <w:rFonts w:ascii="Times New Roman" w:hAnsi="Times New Roman" w:cs="Times New Roman"/>
          <w:sz w:val="24"/>
          <w:szCs w:val="24"/>
        </w:rPr>
        <w:t>-Cresol</w:t>
      </w:r>
    </w:p>
    <w:p w:rsidR="00801046" w:rsidRPr="0061550F" w:rsidRDefault="00DE49FE" w:rsidP="00DE49FE">
      <w:pPr>
        <w:numPr>
          <w:ilvl w:val="0"/>
          <w:numId w:val="2"/>
        </w:numPr>
        <w:tabs>
          <w:tab w:val="left" w:pos="360"/>
        </w:tabs>
        <w:spacing w:before="100" w:beforeAutospacing="1" w:after="100" w:afterAutospacing="1" w:line="360" w:lineRule="auto"/>
        <w:ind w:left="446" w:firstLine="0"/>
        <w:contextualSpacing/>
        <w:jc w:val="both"/>
      </w:pPr>
      <w:proofErr w:type="spellStart"/>
      <w:r>
        <w:t>Anisol</w:t>
      </w:r>
      <w:proofErr w:type="spellEnd"/>
      <w:r>
        <w:tab/>
      </w:r>
      <w:r>
        <w:tab/>
      </w:r>
      <w:r>
        <w:tab/>
      </w:r>
      <w:r w:rsidR="00801046" w:rsidRPr="0061550F">
        <w:tab/>
      </w:r>
      <w:r w:rsidR="0061550F">
        <w:tab/>
      </w:r>
      <w:r>
        <w:tab/>
      </w:r>
      <w:r w:rsidR="00801046" w:rsidRPr="0061550F">
        <w:tab/>
        <w:t>D) Xylene</w: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How many σ and π bonds are in the following structure:</w:t>
      </w:r>
    </w:p>
    <w:p w:rsidR="00801046" w:rsidRPr="0061550F" w:rsidRDefault="00205C1F" w:rsidP="00DE49FE">
      <w:pPr>
        <w:pStyle w:val="ListParagraph"/>
        <w:tabs>
          <w:tab w:val="left" w:pos="0"/>
          <w:tab w:val="left" w:pos="360"/>
        </w:tabs>
        <w:spacing w:before="100" w:beforeAutospacing="1" w:after="100" w:afterAutospacing="1" w:line="360" w:lineRule="auto"/>
        <w:ind w:left="0"/>
        <w:jc w:val="center"/>
      </w:pPr>
      <w:r>
        <w:object w:dxaOrig="523" w:dyaOrig="547">
          <v:shape id="_x0000_i1026" type="#_x0000_t75" style="width:26.25pt;height:27pt" o:ole="">
            <v:imagedata r:id="rId11" o:title=""/>
          </v:shape>
          <o:OLEObject Type="Embed" ProgID="ChemDraw.Document.6.0" ShapeID="_x0000_i1026" DrawAspect="Content" ObjectID="_1571838696" r:id="rId12"/>
        </w:object>
      </w:r>
    </w:p>
    <w:p w:rsidR="00801046" w:rsidRPr="0061550F" w:rsidRDefault="00205C1F" w:rsidP="00DE49FE">
      <w:pPr>
        <w:pStyle w:val="ListParagraph"/>
        <w:numPr>
          <w:ilvl w:val="0"/>
          <w:numId w:val="8"/>
        </w:numPr>
        <w:tabs>
          <w:tab w:val="left" w:pos="360"/>
        </w:tabs>
        <w:spacing w:before="100" w:beforeAutospacing="1" w:after="100" w:afterAutospacing="1" w:line="360" w:lineRule="auto"/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  <w:r w:rsidR="00D3591F">
        <w:rPr>
          <w:rFonts w:ascii="Times New Roman" w:hAnsi="Times New Roman" w:cs="Times New Roman"/>
          <w:sz w:val="24"/>
          <w:szCs w:val="24"/>
        </w:rPr>
        <w:t xml:space="preserve"> sigma and 4</w:t>
      </w:r>
      <w:r w:rsidR="00801046" w:rsidRPr="0061550F">
        <w:rPr>
          <w:rFonts w:ascii="Times New Roman" w:hAnsi="Times New Roman" w:cs="Times New Roman"/>
          <w:sz w:val="24"/>
          <w:szCs w:val="24"/>
        </w:rPr>
        <w:t xml:space="preserve"> pi bond </w:t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DE49F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)11</w:t>
      </w:r>
      <w:r w:rsidR="00D3591F">
        <w:rPr>
          <w:rFonts w:ascii="Times New Roman" w:hAnsi="Times New Roman" w:cs="Times New Roman"/>
          <w:sz w:val="24"/>
          <w:szCs w:val="24"/>
        </w:rPr>
        <w:t xml:space="preserve"> sigma and 2</w:t>
      </w:r>
      <w:r w:rsidR="00801046" w:rsidRPr="0061550F">
        <w:rPr>
          <w:rFonts w:ascii="Times New Roman" w:hAnsi="Times New Roman" w:cs="Times New Roman"/>
          <w:sz w:val="24"/>
          <w:szCs w:val="24"/>
        </w:rPr>
        <w:t xml:space="preserve"> pi bond</w:t>
      </w:r>
    </w:p>
    <w:p w:rsidR="00801046" w:rsidRPr="0061550F" w:rsidRDefault="00205C1F" w:rsidP="00DE49FE">
      <w:pPr>
        <w:pStyle w:val="ListParagraph"/>
        <w:numPr>
          <w:ilvl w:val="0"/>
          <w:numId w:val="8"/>
        </w:numPr>
        <w:tabs>
          <w:tab w:val="left" w:pos="360"/>
        </w:tabs>
        <w:spacing w:before="100" w:beforeAutospacing="1" w:after="100" w:afterAutospacing="1" w:line="360" w:lineRule="auto"/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801046" w:rsidRPr="0061550F">
        <w:rPr>
          <w:rFonts w:ascii="Times New Roman" w:hAnsi="Times New Roman" w:cs="Times New Roman"/>
          <w:sz w:val="24"/>
          <w:szCs w:val="24"/>
        </w:rPr>
        <w:t xml:space="preserve"> sigma and 2 pi bond</w:t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DE49F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) 10</w:t>
      </w:r>
      <w:r w:rsidR="00D3591F">
        <w:rPr>
          <w:rFonts w:ascii="Times New Roman" w:hAnsi="Times New Roman" w:cs="Times New Roman"/>
          <w:sz w:val="24"/>
          <w:szCs w:val="24"/>
        </w:rPr>
        <w:t xml:space="preserve"> sigma and 4</w:t>
      </w:r>
      <w:r w:rsidR="00801046" w:rsidRPr="0061550F">
        <w:rPr>
          <w:rFonts w:ascii="Times New Roman" w:hAnsi="Times New Roman" w:cs="Times New Roman"/>
          <w:sz w:val="24"/>
          <w:szCs w:val="24"/>
        </w:rPr>
        <w:t xml:space="preserve"> pi bond</w:t>
      </w:r>
    </w:p>
    <w:p w:rsidR="00801046" w:rsidRDefault="00801046" w:rsidP="00DE49FE">
      <w:pPr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contextualSpacing/>
        <w:jc w:val="both"/>
        <w:rPr>
          <w:b/>
          <w:bCs/>
        </w:rPr>
      </w:pPr>
      <w:r w:rsidRPr="0061550F">
        <w:rPr>
          <w:b/>
          <w:bCs/>
        </w:rPr>
        <w:t>The major product of the following reaction is:</w:t>
      </w:r>
    </w:p>
    <w:p w:rsidR="00324641" w:rsidRPr="0061550F" w:rsidRDefault="00324641" w:rsidP="00324641">
      <w:pPr>
        <w:tabs>
          <w:tab w:val="left" w:pos="360"/>
        </w:tabs>
        <w:spacing w:before="100" w:beforeAutospacing="1" w:after="100" w:afterAutospacing="1" w:line="360" w:lineRule="auto"/>
        <w:contextualSpacing/>
        <w:jc w:val="both"/>
        <w:rPr>
          <w:b/>
          <w:bCs/>
        </w:rPr>
      </w:pPr>
    </w:p>
    <w:p w:rsidR="00801046" w:rsidRPr="0061550F" w:rsidRDefault="00861DD1" w:rsidP="00DE49FE">
      <w:pPr>
        <w:tabs>
          <w:tab w:val="left" w:pos="360"/>
        </w:tabs>
        <w:spacing w:before="100" w:beforeAutospacing="1" w:after="100" w:afterAutospacing="1" w:line="360" w:lineRule="auto"/>
        <w:contextualSpacing/>
        <w:jc w:val="center"/>
      </w:pPr>
      <w:r>
        <w:object w:dxaOrig="7097" w:dyaOrig="2575">
          <v:shape id="_x0000_i1027" type="#_x0000_t75" style="width:354.75pt;height:129pt" o:ole="">
            <v:imagedata r:id="rId13" o:title=""/>
          </v:shape>
          <o:OLEObject Type="Embed" ProgID="ChemDraw.Document.6.0" ShapeID="_x0000_i1027" DrawAspect="Content" ObjectID="_1571838697" r:id="rId14"/>
        </w:objec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The type of hybridization of the indicated carbon in the following structure is:</w:t>
      </w:r>
    </w:p>
    <w:p w:rsidR="00801046" w:rsidRPr="0061550F" w:rsidRDefault="00324641" w:rsidP="00DE49FE">
      <w:pPr>
        <w:tabs>
          <w:tab w:val="left" w:pos="360"/>
        </w:tabs>
        <w:spacing w:before="100" w:beforeAutospacing="1" w:after="100" w:afterAutospacing="1" w:line="360" w:lineRule="auto"/>
        <w:contextualSpacing/>
        <w:jc w:val="center"/>
      </w:pPr>
      <w:r>
        <w:object w:dxaOrig="1082" w:dyaOrig="643">
          <v:shape id="_x0000_i1028" type="#_x0000_t75" style="width:54pt;height:32.25pt" o:ole="">
            <v:imagedata r:id="rId15" o:title=""/>
          </v:shape>
          <o:OLEObject Type="Embed" ProgID="ChemDraw.Document.6.0" ShapeID="_x0000_i1028" DrawAspect="Content" ObjectID="_1571838698" r:id="rId16"/>
        </w:object>
      </w:r>
    </w:p>
    <w:p w:rsidR="00801046" w:rsidRPr="0061550F" w:rsidRDefault="008B4D5A" w:rsidP="00DE49FE">
      <w:pPr>
        <w:pStyle w:val="ListParagraph"/>
        <w:numPr>
          <w:ilvl w:val="0"/>
          <w:numId w:val="9"/>
        </w:numPr>
        <w:tabs>
          <w:tab w:val="left" w:pos="360"/>
        </w:tabs>
        <w:spacing w:before="100" w:beforeAutospacing="1" w:after="100" w:afterAutospacing="1" w:line="360" w:lineRule="auto"/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s</w:t>
      </w:r>
      <w:r w:rsidR="00801046" w:rsidRPr="0061550F">
        <w:rPr>
          <w:rFonts w:ascii="Times New Roman" w:hAnsi="Times New Roman" w:cs="Times New Roman"/>
          <w:sz w:val="24"/>
          <w:szCs w:val="24"/>
        </w:rPr>
        <w:t>p</w:t>
      </w:r>
      <w:proofErr w:type="spellEnd"/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  <w:t>C) sp</w:t>
      </w:r>
      <w:r w:rsidR="00801046" w:rsidRPr="0061550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801046" w:rsidRPr="0061550F">
        <w:rPr>
          <w:rFonts w:ascii="Times New Roman" w:hAnsi="Times New Roman" w:cs="Times New Roman"/>
          <w:sz w:val="24"/>
          <w:szCs w:val="24"/>
        </w:rPr>
        <w:t>d</w:t>
      </w:r>
    </w:p>
    <w:p w:rsidR="00801046" w:rsidRPr="0061550F" w:rsidRDefault="00801046" w:rsidP="00DE49FE">
      <w:pPr>
        <w:pStyle w:val="ListParagraph"/>
        <w:numPr>
          <w:ilvl w:val="0"/>
          <w:numId w:val="9"/>
        </w:numPr>
        <w:tabs>
          <w:tab w:val="left" w:pos="360"/>
        </w:tabs>
        <w:spacing w:before="100" w:beforeAutospacing="1" w:after="100" w:afterAutospacing="1" w:line="360" w:lineRule="auto"/>
        <w:ind w:left="446" w:firstLine="0"/>
        <w:jc w:val="both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sz w:val="24"/>
          <w:szCs w:val="24"/>
        </w:rPr>
        <w:t>sp</w:t>
      </w:r>
      <w:r w:rsidRPr="0061550F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  <w:t>D) sp</w:t>
      </w:r>
      <w:r w:rsidRPr="0061550F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DE49FE" w:rsidRPr="0061550F" w:rsidRDefault="00DE49FE" w:rsidP="00DE49FE">
      <w:pPr>
        <w:numPr>
          <w:ilvl w:val="0"/>
          <w:numId w:val="1"/>
        </w:numPr>
        <w:tabs>
          <w:tab w:val="left" w:pos="180"/>
          <w:tab w:val="left" w:pos="360"/>
        </w:tabs>
        <w:spacing w:before="100" w:beforeAutospacing="1" w:line="360" w:lineRule="auto"/>
        <w:ind w:left="270"/>
        <w:jc w:val="both"/>
        <w:rPr>
          <w:b/>
          <w:bCs/>
        </w:rPr>
      </w:pPr>
      <w:r w:rsidRPr="0061550F">
        <w:rPr>
          <w:b/>
          <w:bCs/>
        </w:rPr>
        <w:lastRenderedPageBreak/>
        <w:t xml:space="preserve">Which of the </w:t>
      </w:r>
      <w:r w:rsidR="00324641">
        <w:rPr>
          <w:b/>
          <w:bCs/>
        </w:rPr>
        <w:t>following structures</w:t>
      </w:r>
      <w:r w:rsidRPr="0061550F">
        <w:rPr>
          <w:b/>
          <w:bCs/>
        </w:rPr>
        <w:t xml:space="preserve"> is aromatic?</w:t>
      </w:r>
    </w:p>
    <w:p w:rsidR="00DE49FE" w:rsidRPr="00DE49FE" w:rsidRDefault="00141B50" w:rsidP="00DE49FE">
      <w:pPr>
        <w:tabs>
          <w:tab w:val="left" w:pos="360"/>
        </w:tabs>
        <w:spacing w:before="100" w:beforeAutospacing="1" w:after="100" w:afterAutospacing="1" w:line="360" w:lineRule="auto"/>
        <w:contextualSpacing/>
        <w:jc w:val="center"/>
      </w:pPr>
      <w:r>
        <w:object w:dxaOrig="6873" w:dyaOrig="989">
          <v:shape id="_x0000_i1029" type="#_x0000_t75" style="width:343.5pt;height:49.5pt" o:ole="">
            <v:imagedata r:id="rId17" o:title=""/>
          </v:shape>
          <o:OLEObject Type="Embed" ProgID="ChemDraw.Document.6.0" ShapeID="_x0000_i1029" DrawAspect="Content" ObjectID="_1571838699" r:id="rId18"/>
        </w:objec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 w:rsidRPr="0061550F">
        <w:rPr>
          <w:rFonts w:ascii="Times New Roman" w:hAnsi="Times New Roman"/>
          <w:b/>
          <w:bCs/>
          <w:sz w:val="24"/>
          <w:szCs w:val="24"/>
        </w:rPr>
        <w:t>The compound with the highest boiling point is:</w:t>
      </w:r>
    </w:p>
    <w:p w:rsidR="00801046" w:rsidRPr="0061550F" w:rsidRDefault="00801046" w:rsidP="00DE49FE">
      <w:pPr>
        <w:pStyle w:val="ListParagraph"/>
        <w:numPr>
          <w:ilvl w:val="0"/>
          <w:numId w:val="4"/>
        </w:numPr>
        <w:tabs>
          <w:tab w:val="left" w:pos="360"/>
          <w:tab w:val="left" w:pos="720"/>
        </w:tabs>
        <w:spacing w:before="100" w:beforeAutospacing="1" w:after="100" w:afterAutospacing="1" w:line="360" w:lineRule="auto"/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sz w:val="24"/>
          <w:szCs w:val="24"/>
        </w:rPr>
        <w:t>Hexane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  <w:t>C) 2-Methylpentane</w:t>
      </w:r>
    </w:p>
    <w:p w:rsidR="00801046" w:rsidRPr="0061550F" w:rsidRDefault="00801046" w:rsidP="00DE49FE">
      <w:pPr>
        <w:pStyle w:val="ListParagraph"/>
        <w:numPr>
          <w:ilvl w:val="0"/>
          <w:numId w:val="4"/>
        </w:numPr>
        <w:tabs>
          <w:tab w:val="left" w:pos="360"/>
          <w:tab w:val="left" w:pos="720"/>
        </w:tabs>
        <w:spacing w:before="100" w:beforeAutospacing="1" w:after="100" w:afterAutospacing="1" w:line="360" w:lineRule="auto"/>
        <w:ind w:left="446" w:firstLine="0"/>
        <w:jc w:val="both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sz w:val="24"/>
          <w:szCs w:val="24"/>
        </w:rPr>
        <w:t>Pentane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  <w:t>D) 2,2-Dimethylbutane</w: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 w:rsidRPr="0061550F">
        <w:rPr>
          <w:rFonts w:ascii="Times New Roman" w:hAnsi="Times New Roman"/>
          <w:b/>
          <w:bCs/>
          <w:sz w:val="24"/>
          <w:szCs w:val="24"/>
        </w:rPr>
        <w:t xml:space="preserve">Addition of 2 moles </w:t>
      </w:r>
      <w:proofErr w:type="spellStart"/>
      <w:r w:rsidRPr="0061550F">
        <w:rPr>
          <w:rFonts w:ascii="Times New Roman" w:hAnsi="Times New Roman"/>
          <w:b/>
          <w:bCs/>
          <w:sz w:val="24"/>
          <w:szCs w:val="24"/>
        </w:rPr>
        <w:t>HBr</w:t>
      </w:r>
      <w:proofErr w:type="spellEnd"/>
      <w:r w:rsidRPr="0061550F">
        <w:rPr>
          <w:rFonts w:ascii="Times New Roman" w:hAnsi="Times New Roman"/>
          <w:b/>
          <w:bCs/>
          <w:sz w:val="24"/>
          <w:szCs w:val="24"/>
        </w:rPr>
        <w:t xml:space="preserve"> to 1-pentyne gives:</w:t>
      </w:r>
    </w:p>
    <w:p w:rsidR="00801046" w:rsidRPr="0061550F" w:rsidRDefault="00801046" w:rsidP="00DE49FE">
      <w:pPr>
        <w:pStyle w:val="ListParagraph"/>
        <w:numPr>
          <w:ilvl w:val="0"/>
          <w:numId w:val="15"/>
        </w:numPr>
        <w:tabs>
          <w:tab w:val="left" w:pos="360"/>
          <w:tab w:val="left" w:pos="720"/>
        </w:tabs>
        <w:spacing w:before="100" w:beforeAutospacing="1" w:after="100" w:afterAutospacing="1" w:line="360" w:lineRule="auto"/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i/>
          <w:iCs/>
          <w:sz w:val="24"/>
          <w:szCs w:val="24"/>
        </w:rPr>
        <w:t>1-Bromopentene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  <w:t>C) 2,2-Dibromopentene</w:t>
      </w:r>
    </w:p>
    <w:p w:rsidR="00801046" w:rsidRPr="0061550F" w:rsidRDefault="00801046" w:rsidP="00DE49FE">
      <w:pPr>
        <w:pStyle w:val="ListParagraph"/>
        <w:numPr>
          <w:ilvl w:val="0"/>
          <w:numId w:val="15"/>
        </w:numPr>
        <w:tabs>
          <w:tab w:val="left" w:pos="360"/>
          <w:tab w:val="left" w:pos="720"/>
        </w:tabs>
        <w:spacing w:before="100" w:beforeAutospacing="1" w:after="100" w:afterAutospacing="1" w:line="360" w:lineRule="auto"/>
        <w:ind w:left="446" w:firstLine="0"/>
        <w:jc w:val="both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sz w:val="24"/>
          <w:szCs w:val="24"/>
        </w:rPr>
        <w:t>1,2-Dibromopentane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  <w:t>D) 2,2-Dibromopentane</w: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One of the expected products of the following reaction is:</w:t>
      </w:r>
    </w:p>
    <w:p w:rsidR="00801046" w:rsidRPr="0061550F" w:rsidRDefault="00B779E0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6878" w:dyaOrig="3151">
          <v:shape id="_x0000_i1030" type="#_x0000_t75" style="width:344.25pt;height:157.5pt" o:ole="">
            <v:imagedata r:id="rId19" o:title=""/>
          </v:shape>
          <o:OLEObject Type="Embed" ProgID="ChemDraw.Document.6.0" ShapeID="_x0000_i1030" DrawAspect="Content" ObjectID="_1571838700" r:id="rId20"/>
        </w:objec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The major product of the following reaction is:</w:t>
      </w:r>
    </w:p>
    <w:p w:rsidR="00801046" w:rsidRPr="0061550F" w:rsidRDefault="00EA225F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6902" w:dyaOrig="1925">
          <v:shape id="_x0000_i1040" type="#_x0000_t75" style="width:345pt;height:96pt" o:ole="">
            <v:imagedata r:id="rId21" o:title=""/>
          </v:shape>
          <o:OLEObject Type="Embed" ProgID="ChemDraw.Document.6.0" ShapeID="_x0000_i1040" DrawAspect="Content" ObjectID="_1571838701" r:id="rId22"/>
        </w:object>
      </w:r>
    </w:p>
    <w:p w:rsidR="00DE49FE" w:rsidRPr="0061550F" w:rsidRDefault="00E27613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he halogenation</w:t>
      </w:r>
      <w:r w:rsidR="00DE49FE" w:rsidRPr="0061550F">
        <w:rPr>
          <w:rFonts w:ascii="Times New Roman" w:hAnsi="Times New Roman" w:cs="Times New Roman"/>
          <w:b/>
          <w:bCs/>
          <w:sz w:val="24"/>
          <w:szCs w:val="24"/>
        </w:rPr>
        <w:t xml:space="preserve"> of benzene is:</w:t>
      </w:r>
    </w:p>
    <w:p w:rsidR="00DE49FE" w:rsidRPr="0061550F" w:rsidRDefault="00DE49FE" w:rsidP="00DE49FE">
      <w:pPr>
        <w:pStyle w:val="ListParagraph"/>
        <w:numPr>
          <w:ilvl w:val="0"/>
          <w:numId w:val="17"/>
        </w:numPr>
        <w:tabs>
          <w:tab w:val="left" w:pos="360"/>
        </w:tabs>
        <w:spacing w:before="100" w:beforeAutospacing="1" w:after="100" w:afterAutospacing="1" w:line="360" w:lineRule="auto"/>
        <w:ind w:left="45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sz w:val="24"/>
          <w:szCs w:val="24"/>
        </w:rPr>
        <w:t>Electrophilic substitution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  <w:t>C) Electrophilic addition</w:t>
      </w:r>
    </w:p>
    <w:p w:rsidR="00DE49FE" w:rsidRPr="0061550F" w:rsidRDefault="00DE49FE" w:rsidP="00DE49FE">
      <w:pPr>
        <w:pStyle w:val="ListParagraph"/>
        <w:numPr>
          <w:ilvl w:val="0"/>
          <w:numId w:val="17"/>
        </w:numPr>
        <w:tabs>
          <w:tab w:val="left" w:pos="360"/>
        </w:tabs>
        <w:spacing w:before="100" w:beforeAutospacing="1" w:after="100" w:afterAutospacing="1" w:line="360" w:lineRule="auto"/>
        <w:ind w:left="446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1550F">
        <w:rPr>
          <w:rFonts w:ascii="Times New Roman" w:hAnsi="Times New Roman"/>
          <w:sz w:val="24"/>
          <w:szCs w:val="24"/>
        </w:rPr>
        <w:t>Nucleophilic</w:t>
      </w:r>
      <w:proofErr w:type="spellEnd"/>
      <w:r w:rsidRPr="0061550F">
        <w:rPr>
          <w:rFonts w:ascii="Times New Roman" w:hAnsi="Times New Roman"/>
          <w:sz w:val="24"/>
          <w:szCs w:val="24"/>
        </w:rPr>
        <w:t xml:space="preserve"> addition</w:t>
      </w:r>
      <w:r w:rsidRPr="0061550F">
        <w:rPr>
          <w:rFonts w:ascii="Times New Roman" w:hAnsi="Times New Roman"/>
          <w:sz w:val="24"/>
          <w:szCs w:val="24"/>
        </w:rPr>
        <w:tab/>
      </w:r>
      <w:r w:rsidRPr="0061550F">
        <w:rPr>
          <w:rFonts w:ascii="Times New Roman" w:hAnsi="Times New Roman"/>
          <w:sz w:val="24"/>
          <w:szCs w:val="24"/>
        </w:rPr>
        <w:tab/>
      </w:r>
      <w:r w:rsidRPr="0061550F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61550F">
        <w:rPr>
          <w:rFonts w:ascii="Times New Roman" w:hAnsi="Times New Roman"/>
          <w:sz w:val="24"/>
          <w:szCs w:val="24"/>
        </w:rPr>
        <w:tab/>
        <w:t xml:space="preserve">D) </w:t>
      </w:r>
      <w:proofErr w:type="spellStart"/>
      <w:r w:rsidRPr="0061550F">
        <w:rPr>
          <w:rFonts w:ascii="Times New Roman" w:hAnsi="Times New Roman" w:cs="Times New Roman"/>
          <w:sz w:val="24"/>
          <w:szCs w:val="24"/>
        </w:rPr>
        <w:t>Nucleophilic</w:t>
      </w:r>
      <w:proofErr w:type="spellEnd"/>
      <w:r w:rsidRPr="0061550F">
        <w:rPr>
          <w:rFonts w:ascii="Times New Roman" w:hAnsi="Times New Roman" w:cs="Times New Roman"/>
          <w:sz w:val="24"/>
          <w:szCs w:val="24"/>
        </w:rPr>
        <w:t xml:space="preserve"> substitution</w:t>
      </w:r>
    </w:p>
    <w:p w:rsidR="00DE49FE" w:rsidRPr="0061550F" w:rsidRDefault="00935D8B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27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ddition</w:t>
      </w:r>
      <w:r w:rsidR="00DE49FE" w:rsidRPr="0061550F">
        <w:rPr>
          <w:rFonts w:ascii="Times New Roman" w:hAnsi="Times New Roman" w:cs="Times New Roman"/>
          <w:b/>
          <w:bCs/>
          <w:sz w:val="24"/>
          <w:szCs w:val="24"/>
        </w:rPr>
        <w:t xml:space="preserve"> of </w:t>
      </w:r>
      <w:proofErr w:type="spellStart"/>
      <w:r w:rsidR="006E68B1">
        <w:rPr>
          <w:rFonts w:ascii="Times New Roman" w:hAnsi="Times New Roman" w:cs="Times New Roman"/>
          <w:b/>
          <w:bCs/>
          <w:sz w:val="24"/>
          <w:szCs w:val="24"/>
        </w:rPr>
        <w:t>HBr</w:t>
      </w:r>
      <w:proofErr w:type="spellEnd"/>
      <w:r w:rsidR="006E68B1">
        <w:rPr>
          <w:rFonts w:ascii="Times New Roman" w:hAnsi="Times New Roman" w:cs="Times New Roman"/>
          <w:b/>
          <w:bCs/>
          <w:sz w:val="24"/>
          <w:szCs w:val="24"/>
        </w:rPr>
        <w:t xml:space="preserve"> to</w:t>
      </w:r>
      <w:r w:rsidR="00A73B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="00DE49FE" w:rsidRPr="0061550F">
        <w:rPr>
          <w:rFonts w:ascii="Times New Roman" w:hAnsi="Times New Roman" w:cs="Times New Roman"/>
          <w:b/>
          <w:bCs/>
          <w:sz w:val="24"/>
          <w:szCs w:val="24"/>
        </w:rPr>
        <w:t>cyclopropane</w:t>
      </w:r>
      <w:proofErr w:type="spellEnd"/>
      <w:r w:rsidR="00DE49FE" w:rsidRPr="0061550F">
        <w:rPr>
          <w:rFonts w:ascii="Times New Roman" w:hAnsi="Times New Roman" w:cs="Times New Roman"/>
          <w:b/>
          <w:bCs/>
          <w:sz w:val="24"/>
          <w:szCs w:val="24"/>
        </w:rPr>
        <w:t xml:space="preserve"> gives:</w:t>
      </w:r>
    </w:p>
    <w:p w:rsidR="00DE49FE" w:rsidRDefault="006E68B1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</w:pPr>
      <w:r>
        <w:object w:dxaOrig="6509" w:dyaOrig="1157">
          <v:shape id="_x0000_i1031" type="#_x0000_t75" style="width:325.5pt;height:57.75pt" o:ole="">
            <v:imagedata r:id="rId23" o:title=""/>
          </v:shape>
          <o:OLEObject Type="Embed" ProgID="ChemDraw.Document.6.0" ShapeID="_x0000_i1031" DrawAspect="Content" ObjectID="_1571838702" r:id="rId24"/>
        </w:object>
      </w:r>
    </w:p>
    <w:p w:rsidR="008F51CD" w:rsidRPr="00E04943" w:rsidRDefault="008F51CD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Oxidation of m-xylene by KMnO</w:t>
      </w:r>
      <w:r w:rsidRPr="0061550F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4</w:t>
      </w:r>
      <w:r w:rsidRPr="0061550F">
        <w:rPr>
          <w:rFonts w:ascii="Times New Roman" w:hAnsi="Times New Roman" w:cs="Times New Roman"/>
          <w:b/>
          <w:bCs/>
          <w:sz w:val="24"/>
          <w:szCs w:val="24"/>
        </w:rPr>
        <w:t xml:space="preserve"> yields:</w:t>
      </w:r>
    </w:p>
    <w:p w:rsidR="00801046" w:rsidRPr="0061550F" w:rsidRDefault="0061550F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61550F">
        <w:rPr>
          <w:sz w:val="24"/>
          <w:szCs w:val="24"/>
        </w:rPr>
        <w:object w:dxaOrig="8630" w:dyaOrig="1605">
          <v:shape id="_x0000_i1032" type="#_x0000_t75" style="width:394.5pt;height:72.75pt" o:ole="">
            <v:imagedata r:id="rId25" o:title=""/>
          </v:shape>
          <o:OLEObject Type="Embed" ProgID="ChemDraw.Document.6.0" ShapeID="_x0000_i1032" DrawAspect="Content" ObjectID="_1571838703" r:id="rId26"/>
        </w:object>
      </w:r>
    </w:p>
    <w:p w:rsidR="00DE49FE" w:rsidRPr="0061550F" w:rsidRDefault="00DE49FE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 w:rsidRPr="0061550F">
        <w:rPr>
          <w:rFonts w:ascii="Times New Roman" w:hAnsi="Times New Roman"/>
          <w:b/>
          <w:bCs/>
          <w:sz w:val="24"/>
          <w:szCs w:val="24"/>
        </w:rPr>
        <w:t xml:space="preserve">The structure of </w:t>
      </w:r>
      <w:r w:rsidRPr="0061550F">
        <w:rPr>
          <w:rFonts w:ascii="Times New Roman" w:hAnsi="Times New Roman"/>
          <w:b/>
          <w:bCs/>
          <w:i/>
          <w:iCs/>
          <w:sz w:val="24"/>
          <w:szCs w:val="24"/>
        </w:rPr>
        <w:t>p</w:t>
      </w:r>
      <w:r w:rsidRPr="0061550F">
        <w:rPr>
          <w:rFonts w:ascii="Times New Roman" w:hAnsi="Times New Roman"/>
          <w:b/>
          <w:bCs/>
          <w:sz w:val="24"/>
          <w:szCs w:val="24"/>
        </w:rPr>
        <w:t>-</w:t>
      </w:r>
      <w:proofErr w:type="spellStart"/>
      <w:r w:rsidRPr="0061550F">
        <w:rPr>
          <w:rFonts w:ascii="Times New Roman" w:hAnsi="Times New Roman"/>
          <w:b/>
          <w:bCs/>
          <w:sz w:val="24"/>
          <w:szCs w:val="24"/>
        </w:rPr>
        <w:t>chlorobenzylbromide</w:t>
      </w:r>
      <w:proofErr w:type="spellEnd"/>
      <w:r w:rsidRPr="0061550F">
        <w:rPr>
          <w:rFonts w:ascii="Times New Roman" w:hAnsi="Times New Roman"/>
          <w:b/>
          <w:bCs/>
          <w:sz w:val="24"/>
          <w:szCs w:val="24"/>
        </w:rPr>
        <w:t xml:space="preserve"> is:</w:t>
      </w:r>
    </w:p>
    <w:p w:rsidR="00DE49FE" w:rsidRPr="0061550F" w:rsidRDefault="00DE49FE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  <w:rPr>
          <w:sz w:val="24"/>
          <w:szCs w:val="24"/>
        </w:rPr>
      </w:pPr>
      <w:r w:rsidRPr="0061550F">
        <w:rPr>
          <w:sz w:val="24"/>
          <w:szCs w:val="24"/>
        </w:rPr>
        <w:object w:dxaOrig="7343" w:dyaOrig="1490">
          <v:shape id="_x0000_i1033" type="#_x0000_t75" style="width:366.75pt;height:74.25pt" o:ole="">
            <v:imagedata r:id="rId27" o:title=""/>
          </v:shape>
          <o:OLEObject Type="Embed" ProgID="ChemDraw.Document.6.0" ShapeID="_x0000_i1033" DrawAspect="Content" ObjectID="_1571838704" r:id="rId28"/>
        </w:objec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The product of the following reaction is:</w:t>
      </w:r>
    </w:p>
    <w:p w:rsidR="008B4D5A" w:rsidRDefault="00A73BA1" w:rsidP="00DE49FE">
      <w:pPr>
        <w:pStyle w:val="ListParagraph"/>
        <w:tabs>
          <w:tab w:val="left" w:pos="0"/>
        </w:tabs>
        <w:spacing w:before="100" w:beforeAutospacing="1" w:after="100" w:afterAutospacing="1" w:line="360" w:lineRule="auto"/>
        <w:ind w:left="0"/>
        <w:jc w:val="center"/>
      </w:pPr>
      <w:r>
        <w:object w:dxaOrig="6595" w:dyaOrig="2244">
          <v:shape id="_x0000_i1041" type="#_x0000_t75" style="width:330pt;height:112.5pt" o:ole="">
            <v:imagedata r:id="rId29" o:title=""/>
          </v:shape>
          <o:OLEObject Type="Embed" ProgID="ChemDraw.Document.6.0" ShapeID="_x0000_i1041" DrawAspect="Content" ObjectID="_1571838705" r:id="rId30"/>
        </w:object>
      </w:r>
    </w:p>
    <w:p w:rsidR="00801046" w:rsidRPr="0061550F" w:rsidRDefault="00810437" w:rsidP="00854273">
      <w:pPr>
        <w:pStyle w:val="ListParagraph"/>
        <w:tabs>
          <w:tab w:val="left" w:pos="0"/>
        </w:tabs>
        <w:spacing w:before="100" w:beforeAutospacing="1" w:after="100" w:afterAutospacing="1" w:line="360" w:lineRule="auto"/>
        <w:ind w:left="0"/>
      </w:pPr>
      <w:r>
        <w:rPr>
          <w:noProof/>
        </w:rPr>
        <w:object w:dxaOrig="1440" w:dyaOrig="1440">
          <v:shape id="_x0000_s1116" type="#_x0000_t75" style="position:absolute;margin-left:222.75pt;margin-top:9.75pt;width:64.5pt;height:36.75pt;z-index:251659264;mso-position-horizontal-relative:text;mso-position-vertical-relative:text" wrapcoords="12056 1322 4772 3086 251 5731 251 15429 3767 19396 4019 19396 5777 19396 6028 19396 9544 15429 9544 8376 15572 8376 20595 5290 20344 1322 12056 1322">
            <v:imagedata r:id="rId31" o:title=""/>
            <w10:wrap type="tight"/>
          </v:shape>
          <o:OLEObject Type="Embed" ProgID="ChemDraw.Document.6.0" ShapeID="_x0000_s1116" DrawAspect="Content" ObjectID="_1571838714" r:id="rId32"/>
        </w:object>
      </w:r>
    </w:p>
    <w:p w:rsidR="00801046" w:rsidRPr="00DE49FE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 w:rsidRPr="0061550F">
        <w:rPr>
          <w:rFonts w:ascii="Times New Roman" w:hAnsi="Times New Roman"/>
          <w:b/>
          <w:bCs/>
          <w:sz w:val="24"/>
          <w:szCs w:val="24"/>
        </w:rPr>
        <w:t>The product from the reaction of                                                             with FeBr</w:t>
      </w:r>
      <w:r w:rsidRPr="0061550F">
        <w:rPr>
          <w:rFonts w:ascii="Times New Roman" w:hAnsi="Times New Roman"/>
          <w:b/>
          <w:bCs/>
          <w:sz w:val="24"/>
          <w:szCs w:val="24"/>
          <w:vertAlign w:val="subscript"/>
        </w:rPr>
        <w:t>3</w:t>
      </w:r>
      <w:r w:rsidRPr="0061550F">
        <w:rPr>
          <w:rFonts w:ascii="Times New Roman" w:hAnsi="Times New Roman"/>
          <w:b/>
          <w:bCs/>
          <w:sz w:val="24"/>
          <w:szCs w:val="24"/>
        </w:rPr>
        <w:t>/Br</w:t>
      </w:r>
      <w:r w:rsidRPr="0061550F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61550F">
        <w:rPr>
          <w:rFonts w:ascii="Times New Roman" w:hAnsi="Times New Roman"/>
          <w:b/>
          <w:bCs/>
          <w:sz w:val="24"/>
          <w:szCs w:val="24"/>
        </w:rPr>
        <w:t xml:space="preserve"> is:</w:t>
      </w:r>
    </w:p>
    <w:p w:rsidR="00801046" w:rsidRPr="0061550F" w:rsidRDefault="00854273" w:rsidP="00DE49FE">
      <w:pPr>
        <w:tabs>
          <w:tab w:val="left" w:pos="360"/>
        </w:tabs>
        <w:spacing w:before="100" w:beforeAutospacing="1" w:after="100" w:afterAutospacing="1" w:line="360" w:lineRule="auto"/>
        <w:contextualSpacing/>
        <w:jc w:val="center"/>
      </w:pPr>
      <w:r>
        <w:object w:dxaOrig="8372" w:dyaOrig="1101">
          <v:shape id="_x0000_i1034" type="#_x0000_t75" style="width:418.5pt;height:54.75pt" o:ole="">
            <v:imagedata r:id="rId33" o:title=""/>
          </v:shape>
          <o:OLEObject Type="Embed" ProgID="ChemDraw.Document.6.0" ShapeID="_x0000_i1034" DrawAspect="Content" ObjectID="_1571838706" r:id="rId34"/>
        </w:object>
      </w:r>
    </w:p>
    <w:p w:rsidR="00801046" w:rsidRPr="008B4D5A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proofErr w:type="spellStart"/>
      <w:r w:rsidRPr="0061550F">
        <w:rPr>
          <w:rFonts w:ascii="Times New Roman" w:hAnsi="Times New Roman"/>
          <w:b/>
          <w:bCs/>
          <w:sz w:val="24"/>
          <w:szCs w:val="24"/>
        </w:rPr>
        <w:t>Ozonoloysis</w:t>
      </w:r>
      <w:proofErr w:type="spellEnd"/>
      <w:r w:rsidRPr="0061550F">
        <w:rPr>
          <w:rFonts w:ascii="Times New Roman" w:hAnsi="Times New Roman"/>
          <w:b/>
          <w:bCs/>
          <w:sz w:val="24"/>
          <w:szCs w:val="24"/>
        </w:rPr>
        <w:t xml:space="preserve"> of 1-methylcyclopentene gives:</w:t>
      </w:r>
    </w:p>
    <w:p w:rsidR="00801046" w:rsidRPr="008B4D5A" w:rsidRDefault="008B4D5A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  <w:rPr>
          <w:sz w:val="24"/>
          <w:szCs w:val="24"/>
        </w:rPr>
      </w:pPr>
      <w:r w:rsidRPr="0061550F">
        <w:rPr>
          <w:sz w:val="24"/>
          <w:szCs w:val="24"/>
        </w:rPr>
        <w:object w:dxaOrig="8992" w:dyaOrig="969">
          <v:shape id="_x0000_i1035" type="#_x0000_t75" style="width:405.75pt;height:43.5pt" o:ole="">
            <v:imagedata r:id="rId35" o:title=""/>
          </v:shape>
          <o:OLEObject Type="Embed" ProgID="ChemDraw.Document.6.0" ShapeID="_x0000_i1035" DrawAspect="Content" ObjectID="_1571838707" r:id="rId36"/>
        </w:objec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 w:rsidRPr="0061550F">
        <w:rPr>
          <w:rFonts w:ascii="Times New Roman" w:hAnsi="Times New Roman"/>
          <w:b/>
          <w:bCs/>
          <w:sz w:val="24"/>
          <w:szCs w:val="24"/>
        </w:rPr>
        <w:t>What is the correct IUPAC name of the given structure?</w:t>
      </w:r>
    </w:p>
    <w:p w:rsidR="00801046" w:rsidRPr="0061550F" w:rsidRDefault="00801046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  <w:r w:rsidRPr="0061550F">
        <w:object w:dxaOrig="827" w:dyaOrig="938">
          <v:shape id="_x0000_i1036" type="#_x0000_t75" style="width:41.25pt;height:46.5pt" o:ole="">
            <v:imagedata r:id="rId37" o:title=""/>
          </v:shape>
          <o:OLEObject Type="Embed" ProgID="ChemDraw.Document.6.0" ShapeID="_x0000_i1036" DrawAspect="Content" ObjectID="_1571838708" r:id="rId38"/>
        </w:object>
      </w:r>
    </w:p>
    <w:p w:rsidR="00801046" w:rsidRPr="008B4D5A" w:rsidRDefault="00367D91" w:rsidP="00DE49FE">
      <w:pPr>
        <w:pStyle w:val="ListParagraph"/>
        <w:numPr>
          <w:ilvl w:val="0"/>
          <w:numId w:val="10"/>
        </w:numPr>
        <w:tabs>
          <w:tab w:val="left" w:pos="360"/>
        </w:tabs>
        <w:spacing w:before="100" w:beforeAutospacing="1" w:after="100" w:afterAutospacing="1" w:line="360" w:lineRule="auto"/>
        <w:ind w:left="36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, 6-Dimethylcyclohexene</w:t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801046" w:rsidRPr="008B4D5A">
        <w:rPr>
          <w:rFonts w:ascii="Times New Roman" w:hAnsi="Times New Roman" w:cs="Times New Roman"/>
          <w:sz w:val="24"/>
          <w:szCs w:val="24"/>
        </w:rPr>
        <w:t>3, 5-Dimethylcyclohexane</w:t>
      </w:r>
    </w:p>
    <w:p w:rsidR="00801046" w:rsidRPr="008B4D5A" w:rsidRDefault="00801046" w:rsidP="00DE49FE">
      <w:pPr>
        <w:pStyle w:val="ListParagraph"/>
        <w:numPr>
          <w:ilvl w:val="0"/>
          <w:numId w:val="10"/>
        </w:numPr>
        <w:tabs>
          <w:tab w:val="left" w:pos="360"/>
        </w:tabs>
        <w:spacing w:before="100" w:beforeAutospacing="1" w:after="100" w:afterAutospacing="1" w:line="360" w:lineRule="auto"/>
        <w:ind w:left="36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sz w:val="24"/>
          <w:szCs w:val="24"/>
        </w:rPr>
        <w:t>1, 5-Dimethylcyclohexene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8B4D5A">
        <w:rPr>
          <w:rFonts w:ascii="Times New Roman" w:hAnsi="Times New Roman" w:cs="Times New Roman"/>
          <w:sz w:val="24"/>
          <w:szCs w:val="24"/>
        </w:rPr>
        <w:t>3, 5-Dimethylcyclohexene</w:t>
      </w:r>
    </w:p>
    <w:p w:rsidR="00DE49FE" w:rsidRPr="008B4D5A" w:rsidRDefault="00DE49FE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The number of isomers for the molecular formula C</w:t>
      </w:r>
      <w:r w:rsidRPr="0061550F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4</w:t>
      </w:r>
      <w:r w:rsidRPr="0061550F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Pr="0061550F">
        <w:rPr>
          <w:rFonts w:ascii="Times New Roman" w:hAnsi="Times New Roman" w:cs="Times New Roman"/>
          <w:b/>
          <w:bCs/>
          <w:sz w:val="24"/>
          <w:szCs w:val="24"/>
          <w:vertAlign w:val="subscript"/>
        </w:rPr>
        <w:t>10</w:t>
      </w:r>
      <w:r w:rsidRPr="0061550F">
        <w:rPr>
          <w:rFonts w:ascii="Times New Roman" w:hAnsi="Times New Roman" w:cs="Times New Roman"/>
          <w:b/>
          <w:bCs/>
          <w:sz w:val="24"/>
          <w:szCs w:val="24"/>
        </w:rPr>
        <w:t xml:space="preserve"> is:</w:t>
      </w:r>
    </w:p>
    <w:p w:rsidR="00DE49FE" w:rsidRPr="0061550F" w:rsidRDefault="00DE49FE" w:rsidP="00DE49FE">
      <w:pPr>
        <w:pStyle w:val="ListParagraph"/>
        <w:tabs>
          <w:tab w:val="left" w:pos="360"/>
          <w:tab w:val="left" w:pos="720"/>
        </w:tabs>
        <w:spacing w:before="100" w:beforeAutospacing="1" w:after="100" w:afterAutospacing="1" w:line="36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sz w:val="24"/>
          <w:szCs w:val="24"/>
        </w:rPr>
        <w:t>A) 4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  <w:t>B) 3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  <w:t>C) 2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>D) 1</w:t>
      </w:r>
    </w:p>
    <w:p w:rsidR="00801046" w:rsidRPr="00DE49FE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The product of the following reaction is:</w:t>
      </w:r>
    </w:p>
    <w:p w:rsidR="00801046" w:rsidRPr="0061550F" w:rsidRDefault="008B4D5A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</w:pPr>
      <w:r w:rsidRPr="0061550F">
        <w:object w:dxaOrig="3431" w:dyaOrig="491">
          <v:shape id="_x0000_i1037" type="#_x0000_t75" style="width:197.25pt;height:27.75pt" o:ole="">
            <v:imagedata r:id="rId39" o:title=""/>
          </v:shape>
          <o:OLEObject Type="Embed" ProgID="ChemDraw.Document.6.0" ShapeID="_x0000_i1037" DrawAspect="Content" ObjectID="_1571838709" r:id="rId40"/>
        </w:object>
      </w:r>
    </w:p>
    <w:p w:rsidR="00801046" w:rsidRPr="008B4D5A" w:rsidRDefault="00801046" w:rsidP="00DE49FE">
      <w:pPr>
        <w:pStyle w:val="ListParagraph"/>
        <w:numPr>
          <w:ilvl w:val="0"/>
          <w:numId w:val="16"/>
        </w:numPr>
        <w:tabs>
          <w:tab w:val="left" w:pos="360"/>
        </w:tabs>
        <w:spacing w:before="100" w:beforeAutospacing="1" w:after="100" w:afterAutospacing="1" w:line="360" w:lineRule="auto"/>
        <w:ind w:left="36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sz w:val="24"/>
          <w:szCs w:val="24"/>
        </w:rPr>
        <w:t>1-Bromopentane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8B4D5A">
        <w:rPr>
          <w:rFonts w:ascii="Times New Roman" w:hAnsi="Times New Roman" w:cs="Times New Roman"/>
          <w:sz w:val="24"/>
          <w:szCs w:val="24"/>
        </w:rPr>
        <w:t>1-Bromopropane</w:t>
      </w:r>
    </w:p>
    <w:p w:rsidR="00801046" w:rsidRPr="008B4D5A" w:rsidRDefault="00801046" w:rsidP="00DE49FE">
      <w:pPr>
        <w:pStyle w:val="ListParagraph"/>
        <w:numPr>
          <w:ilvl w:val="0"/>
          <w:numId w:val="16"/>
        </w:numPr>
        <w:tabs>
          <w:tab w:val="left" w:pos="360"/>
        </w:tabs>
        <w:spacing w:before="100" w:beforeAutospacing="1" w:after="100" w:afterAutospacing="1" w:line="360" w:lineRule="auto"/>
        <w:ind w:left="36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1550F">
        <w:rPr>
          <w:rFonts w:ascii="Times New Roman" w:hAnsi="Times New Roman" w:cs="Times New Roman"/>
          <w:sz w:val="24"/>
          <w:szCs w:val="24"/>
        </w:rPr>
        <w:t>Pentane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8B4D5A">
        <w:rPr>
          <w:rFonts w:ascii="Times New Roman" w:hAnsi="Times New Roman" w:cs="Times New Roman"/>
          <w:sz w:val="24"/>
          <w:szCs w:val="24"/>
        </w:rPr>
        <w:t>Octane</w:t>
      </w:r>
    </w:p>
    <w:p w:rsidR="00801046" w:rsidRPr="0061550F" w:rsidRDefault="009D608A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Methyl</w:t>
      </w:r>
      <w:r w:rsidR="00801046" w:rsidRPr="0061550F">
        <w:rPr>
          <w:rFonts w:ascii="Times New Roman" w:hAnsi="Times New Roman"/>
          <w:b/>
          <w:bCs/>
          <w:sz w:val="24"/>
          <w:szCs w:val="24"/>
        </w:rPr>
        <w:t>cetylene</w:t>
      </w:r>
      <w:proofErr w:type="spellEnd"/>
      <w:r w:rsidR="00801046" w:rsidRPr="0061550F">
        <w:rPr>
          <w:rFonts w:ascii="Times New Roman" w:hAnsi="Times New Roman"/>
          <w:b/>
          <w:bCs/>
          <w:sz w:val="24"/>
          <w:szCs w:val="24"/>
        </w:rPr>
        <w:t xml:space="preserve"> is the Common name for? </w:t>
      </w:r>
    </w:p>
    <w:p w:rsidR="00801046" w:rsidRPr="008B4D5A" w:rsidRDefault="00801046" w:rsidP="00DE49FE">
      <w:pPr>
        <w:pStyle w:val="ListParagraph"/>
        <w:numPr>
          <w:ilvl w:val="0"/>
          <w:numId w:val="11"/>
        </w:numPr>
        <w:tabs>
          <w:tab w:val="left" w:pos="360"/>
        </w:tabs>
        <w:spacing w:before="100" w:beforeAutospacing="1" w:after="100" w:afterAutospacing="1" w:line="360" w:lineRule="auto"/>
        <w:ind w:left="36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1550F">
        <w:rPr>
          <w:rFonts w:ascii="Times New Roman" w:hAnsi="Times New Roman" w:cs="Times New Roman"/>
          <w:sz w:val="24"/>
          <w:szCs w:val="24"/>
        </w:rPr>
        <w:t>Ethene</w:t>
      </w:r>
      <w:proofErr w:type="spellEnd"/>
      <w:r w:rsidRPr="0061550F">
        <w:rPr>
          <w:rFonts w:ascii="Times New Roman" w:hAnsi="Times New Roman" w:cs="Times New Roman"/>
          <w:sz w:val="24"/>
          <w:szCs w:val="24"/>
        </w:rPr>
        <w:t xml:space="preserve"> 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  <w:t xml:space="preserve">C) </w:t>
      </w:r>
      <w:proofErr w:type="spellStart"/>
      <w:r w:rsidRPr="008B4D5A">
        <w:rPr>
          <w:rFonts w:ascii="Times New Roman" w:hAnsi="Times New Roman" w:cs="Times New Roman"/>
          <w:sz w:val="24"/>
          <w:szCs w:val="24"/>
        </w:rPr>
        <w:t>Ethyne</w:t>
      </w:r>
      <w:proofErr w:type="spellEnd"/>
    </w:p>
    <w:p w:rsidR="00801046" w:rsidRPr="00C02683" w:rsidRDefault="009D608A" w:rsidP="00DE49FE">
      <w:pPr>
        <w:pStyle w:val="ListParagraph"/>
        <w:numPr>
          <w:ilvl w:val="0"/>
          <w:numId w:val="11"/>
        </w:numPr>
        <w:tabs>
          <w:tab w:val="left" w:pos="360"/>
        </w:tabs>
        <w:spacing w:before="100" w:beforeAutospacing="1" w:after="100" w:afterAutospacing="1" w:line="360" w:lineRule="auto"/>
        <w:ind w:left="360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py</w:t>
      </w:r>
      <w:r w:rsidR="00C02683">
        <w:rPr>
          <w:rFonts w:ascii="Times New Roman" w:hAnsi="Times New Roman" w:cs="Times New Roman"/>
          <w:sz w:val="24"/>
          <w:szCs w:val="24"/>
        </w:rPr>
        <w:t>ne</w:t>
      </w:r>
      <w:proofErr w:type="spellEnd"/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</w:r>
      <w:r w:rsidR="008B4D5A">
        <w:rPr>
          <w:rFonts w:ascii="Times New Roman" w:hAnsi="Times New Roman" w:cs="Times New Roman"/>
          <w:sz w:val="24"/>
          <w:szCs w:val="24"/>
        </w:rPr>
        <w:tab/>
        <w:t xml:space="preserve">D) </w:t>
      </w:r>
      <w:r>
        <w:rPr>
          <w:rFonts w:ascii="Times New Roman" w:hAnsi="Times New Roman" w:cs="Times New Roman"/>
          <w:sz w:val="24"/>
          <w:szCs w:val="24"/>
        </w:rPr>
        <w:t>Propene</w: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eastAsia="Times New Roman" w:hAnsi="Times New Roman"/>
          <w:b/>
          <w:bCs/>
          <w:sz w:val="24"/>
          <w:szCs w:val="24"/>
        </w:rPr>
      </w:pPr>
      <w:r w:rsidRPr="0061550F">
        <w:rPr>
          <w:rFonts w:ascii="Times New Roman" w:eastAsia="Times New Roman" w:hAnsi="Times New Roman"/>
          <w:b/>
          <w:bCs/>
          <w:sz w:val="24"/>
          <w:szCs w:val="24"/>
        </w:rPr>
        <w:t xml:space="preserve">The correct IUPAC name of the given compound is : </w:t>
      </w:r>
    </w:p>
    <w:p w:rsidR="00801046" w:rsidRPr="0061550F" w:rsidRDefault="00C02683" w:rsidP="00DE49FE">
      <w:pPr>
        <w:tabs>
          <w:tab w:val="left" w:pos="360"/>
        </w:tabs>
        <w:spacing w:before="100" w:beforeAutospacing="1" w:after="100" w:afterAutospacing="1" w:line="360" w:lineRule="auto"/>
        <w:contextualSpacing/>
        <w:jc w:val="center"/>
      </w:pPr>
      <w:r w:rsidRPr="0061550F">
        <w:object w:dxaOrig="1492" w:dyaOrig="446">
          <v:shape id="_x0000_i1038" type="#_x0000_t75" style="width:95.25pt;height:28.5pt" o:ole="">
            <v:imagedata r:id="rId41" o:title=""/>
          </v:shape>
          <o:OLEObject Type="Embed" ProgID="ChemDraw.Document.6.0" ShapeID="_x0000_i1038" DrawAspect="Content" ObjectID="_1571838710" r:id="rId42"/>
        </w:object>
      </w:r>
    </w:p>
    <w:p w:rsidR="00801046" w:rsidRPr="00C02683" w:rsidRDefault="00C02683" w:rsidP="00DE49FE">
      <w:pPr>
        <w:pStyle w:val="ListParagraph"/>
        <w:numPr>
          <w:ilvl w:val="0"/>
          <w:numId w:val="12"/>
        </w:numPr>
        <w:tabs>
          <w:tab w:val="left" w:pos="360"/>
        </w:tabs>
        <w:spacing w:before="100" w:beforeAutospacing="1" w:after="100" w:afterAutospacing="1" w:line="360" w:lineRule="auto"/>
        <w:ind w:left="360" w:firstLine="0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1-Bromo-4-pentyne</w:t>
      </w:r>
      <w:r w:rsidR="00801046" w:rsidRPr="0061550F">
        <w:rPr>
          <w:rFonts w:ascii="Times New Roman" w:eastAsia="Times New Roman" w:hAnsi="Times New Roman"/>
          <w:sz w:val="24"/>
          <w:szCs w:val="24"/>
        </w:rPr>
        <w:tab/>
      </w:r>
      <w:r w:rsidR="00801046" w:rsidRPr="0061550F">
        <w:rPr>
          <w:rFonts w:ascii="Times New Roman" w:eastAsia="Times New Roman" w:hAnsi="Times New Roman"/>
          <w:sz w:val="24"/>
          <w:szCs w:val="24"/>
        </w:rPr>
        <w:tab/>
      </w:r>
      <w:r w:rsidR="00801046" w:rsidRPr="0061550F"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</w:r>
      <w:r>
        <w:rPr>
          <w:rFonts w:ascii="Times New Roman" w:eastAsia="Times New Roman" w:hAnsi="Times New Roman"/>
          <w:sz w:val="24"/>
          <w:szCs w:val="24"/>
        </w:rPr>
        <w:tab/>
        <w:t xml:space="preserve">C) </w:t>
      </w:r>
      <w:r w:rsidR="00801046" w:rsidRPr="00C02683">
        <w:rPr>
          <w:rFonts w:ascii="Times New Roman" w:eastAsia="Times New Roman" w:hAnsi="Times New Roman"/>
          <w:sz w:val="24"/>
          <w:szCs w:val="24"/>
        </w:rPr>
        <w:t>5-Bromo-2-pentyne</w:t>
      </w:r>
    </w:p>
    <w:p w:rsidR="00801046" w:rsidRPr="00C02683" w:rsidRDefault="00801046" w:rsidP="00DE49FE">
      <w:pPr>
        <w:pStyle w:val="ListParagraph"/>
        <w:numPr>
          <w:ilvl w:val="0"/>
          <w:numId w:val="12"/>
        </w:numPr>
        <w:tabs>
          <w:tab w:val="left" w:pos="360"/>
        </w:tabs>
        <w:spacing w:before="100" w:beforeAutospacing="1" w:after="100" w:afterAutospacing="1" w:line="360" w:lineRule="auto"/>
        <w:ind w:left="360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61550F">
        <w:rPr>
          <w:rFonts w:ascii="Times New Roman" w:eastAsia="Times New Roman" w:hAnsi="Times New Roman"/>
          <w:sz w:val="24"/>
          <w:szCs w:val="24"/>
        </w:rPr>
        <w:t xml:space="preserve">1-Bromo-3-pentyne  </w:t>
      </w:r>
      <w:r w:rsidRPr="0061550F">
        <w:rPr>
          <w:rFonts w:ascii="Times New Roman" w:eastAsia="Times New Roman" w:hAnsi="Times New Roman"/>
          <w:sz w:val="24"/>
          <w:szCs w:val="24"/>
        </w:rPr>
        <w:tab/>
      </w:r>
      <w:r w:rsidRPr="0061550F">
        <w:rPr>
          <w:rFonts w:ascii="Times New Roman" w:eastAsia="Times New Roman" w:hAnsi="Times New Roman"/>
          <w:sz w:val="24"/>
          <w:szCs w:val="24"/>
        </w:rPr>
        <w:tab/>
      </w:r>
      <w:r w:rsidRPr="0061550F">
        <w:rPr>
          <w:rFonts w:ascii="Times New Roman" w:eastAsia="Times New Roman" w:hAnsi="Times New Roman"/>
          <w:sz w:val="24"/>
          <w:szCs w:val="24"/>
        </w:rPr>
        <w:tab/>
      </w:r>
      <w:r w:rsidR="00C02683">
        <w:rPr>
          <w:rFonts w:ascii="Times New Roman" w:eastAsia="Times New Roman" w:hAnsi="Times New Roman"/>
          <w:sz w:val="24"/>
          <w:szCs w:val="24"/>
        </w:rPr>
        <w:tab/>
      </w:r>
      <w:r w:rsidR="00C02683">
        <w:rPr>
          <w:rFonts w:ascii="Times New Roman" w:eastAsia="Times New Roman" w:hAnsi="Times New Roman"/>
          <w:sz w:val="24"/>
          <w:szCs w:val="24"/>
        </w:rPr>
        <w:tab/>
        <w:t xml:space="preserve">D) </w:t>
      </w:r>
      <w:r w:rsidRPr="00C02683">
        <w:rPr>
          <w:rFonts w:ascii="Times New Roman" w:eastAsia="Times New Roman" w:hAnsi="Times New Roman"/>
          <w:sz w:val="24"/>
          <w:szCs w:val="24"/>
        </w:rPr>
        <w:t xml:space="preserve">5-Bromo-3-pentyne </w:t>
      </w:r>
    </w:p>
    <w:p w:rsidR="00801046" w:rsidRPr="00C02683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The most reactive</w:t>
      </w:r>
      <w:r w:rsidR="003C2FF7">
        <w:rPr>
          <w:rFonts w:ascii="Times New Roman" w:hAnsi="Times New Roman" w:cs="Times New Roman"/>
          <w:b/>
          <w:bCs/>
          <w:sz w:val="24"/>
          <w:szCs w:val="24"/>
        </w:rPr>
        <w:t xml:space="preserve"> compound in alkylation </w:t>
      </w:r>
      <w:r w:rsidRPr="0061550F">
        <w:rPr>
          <w:rFonts w:ascii="Times New Roman" w:hAnsi="Times New Roman" w:cs="Times New Roman"/>
          <w:b/>
          <w:bCs/>
          <w:sz w:val="24"/>
          <w:szCs w:val="24"/>
        </w:rPr>
        <w:t xml:space="preserve"> of the following substituted benzenes is: </w:t>
      </w:r>
    </w:p>
    <w:p w:rsidR="00801046" w:rsidRPr="00C02683" w:rsidRDefault="009D608A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  <w:rPr>
          <w:sz w:val="24"/>
          <w:szCs w:val="24"/>
        </w:rPr>
      </w:pPr>
      <w:r>
        <w:object w:dxaOrig="8223" w:dyaOrig="1078">
          <v:shape id="_x0000_i1042" type="#_x0000_t75" style="width:411pt;height:54pt" o:ole="">
            <v:imagedata r:id="rId43" o:title=""/>
          </v:shape>
          <o:OLEObject Type="Embed" ProgID="ChemDraw.Document.6.0" ShapeID="_x0000_i1042" DrawAspect="Content" ObjectID="_1571838711" r:id="rId44"/>
        </w:objec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  <w:r w:rsidRPr="0061550F">
        <w:rPr>
          <w:rFonts w:ascii="Times New Roman" w:hAnsi="Times New Roman"/>
          <w:b/>
          <w:bCs/>
          <w:sz w:val="24"/>
          <w:szCs w:val="24"/>
        </w:rPr>
        <w:t>Which of the following compounds has the shortest carbon-carbon bond?</w:t>
      </w:r>
    </w:p>
    <w:p w:rsidR="00801046" w:rsidRPr="0061550F" w:rsidRDefault="009D608A" w:rsidP="00DE49FE">
      <w:pPr>
        <w:tabs>
          <w:tab w:val="left" w:pos="180"/>
          <w:tab w:val="left" w:pos="360"/>
        </w:tabs>
        <w:spacing w:before="100" w:beforeAutospacing="1" w:after="100" w:afterAutospacing="1" w:line="360" w:lineRule="auto"/>
        <w:ind w:left="360"/>
        <w:contextualSpacing/>
        <w:jc w:val="both"/>
      </w:pPr>
      <w:r>
        <w:t>A) CH</w:t>
      </w:r>
      <w:r w:rsidRPr="009D608A">
        <w:rPr>
          <w:vertAlign w:val="subscript"/>
        </w:rPr>
        <w:t>2</w:t>
      </w:r>
      <w:r>
        <w:t>CH</w:t>
      </w:r>
      <w:r w:rsidRPr="009D608A">
        <w:rPr>
          <w:vertAlign w:val="subscript"/>
        </w:rPr>
        <w:t>2</w:t>
      </w:r>
      <w:r w:rsidR="00C02683">
        <w:tab/>
      </w:r>
      <w:r>
        <w:t>B) CH</w:t>
      </w:r>
      <w:r w:rsidRPr="009D608A">
        <w:rPr>
          <w:vertAlign w:val="subscript"/>
        </w:rPr>
        <w:t>3</w:t>
      </w:r>
      <w:r>
        <w:t>CH</w:t>
      </w:r>
      <w:r w:rsidRPr="009D608A">
        <w:rPr>
          <w:vertAlign w:val="subscript"/>
        </w:rPr>
        <w:t>3</w:t>
      </w:r>
      <w:r>
        <w:tab/>
      </w:r>
      <w:r>
        <w:tab/>
        <w:t>C) CHCH</w:t>
      </w:r>
      <w:r w:rsidR="00C02683">
        <w:tab/>
      </w:r>
      <w:r w:rsidR="00C02683">
        <w:tab/>
      </w:r>
      <w:r>
        <w:t>D) CH</w:t>
      </w:r>
      <w:r w:rsidRPr="009D608A">
        <w:rPr>
          <w:vertAlign w:val="subscript"/>
        </w:rPr>
        <w:t>3</w:t>
      </w:r>
      <w:r>
        <w:t>CH</w:t>
      </w:r>
      <w:r w:rsidRPr="009D608A">
        <w:rPr>
          <w:vertAlign w:val="subscript"/>
        </w:rPr>
        <w:t>2</w:t>
      </w:r>
      <w:r>
        <w:t>CH</w:t>
      </w:r>
      <w:r w:rsidRPr="009D608A">
        <w:rPr>
          <w:vertAlign w:val="subscript"/>
        </w:rPr>
        <w:t>3</w:t>
      </w:r>
    </w:p>
    <w:p w:rsidR="00801046" w:rsidRPr="0061550F" w:rsidRDefault="00801046" w:rsidP="00DE49FE">
      <w:pPr>
        <w:pStyle w:val="NormalWeb"/>
        <w:numPr>
          <w:ilvl w:val="0"/>
          <w:numId w:val="1"/>
        </w:numPr>
        <w:tabs>
          <w:tab w:val="left" w:pos="360"/>
        </w:tabs>
        <w:spacing w:line="360" w:lineRule="auto"/>
        <w:ind w:left="0" w:firstLine="0"/>
        <w:contextualSpacing/>
        <w:jc w:val="both"/>
        <w:rPr>
          <w:b/>
          <w:bCs/>
        </w:rPr>
      </w:pPr>
      <w:r w:rsidRPr="0061550F">
        <w:rPr>
          <w:b/>
          <w:bCs/>
        </w:rPr>
        <w:t>The reagent used in the</w:t>
      </w:r>
      <w:r w:rsidR="00C02683">
        <w:rPr>
          <w:b/>
          <w:bCs/>
        </w:rPr>
        <w:t xml:space="preserve"> following transformation</w:t>
      </w:r>
    </w:p>
    <w:p w:rsidR="00801046" w:rsidRPr="0061550F" w:rsidRDefault="00DE49FE" w:rsidP="00DE49FE">
      <w:pPr>
        <w:pStyle w:val="NormalWeb"/>
        <w:tabs>
          <w:tab w:val="left" w:pos="360"/>
        </w:tabs>
        <w:spacing w:line="360" w:lineRule="auto"/>
        <w:contextualSpacing/>
        <w:jc w:val="center"/>
      </w:pPr>
      <w:r w:rsidRPr="0061550F">
        <w:object w:dxaOrig="4413" w:dyaOrig="1010">
          <v:shape id="_x0000_i1039" type="#_x0000_t75" style="width:208.5pt;height:48pt" o:ole="">
            <v:imagedata r:id="rId45" o:title=""/>
          </v:shape>
          <o:OLEObject Type="Embed" ProgID="ChemDraw.Document.6.0" ShapeID="_x0000_i1039" DrawAspect="Content" ObjectID="_1571838712" r:id="rId46"/>
        </w:object>
      </w:r>
      <w:proofErr w:type="gramStart"/>
      <w:r w:rsidR="00801046" w:rsidRPr="0061550F">
        <w:t>is</w:t>
      </w:r>
      <w:proofErr w:type="gramEnd"/>
      <w:r w:rsidR="00801046" w:rsidRPr="0061550F">
        <w:t>:</w:t>
      </w:r>
    </w:p>
    <w:p w:rsidR="00801046" w:rsidRPr="0061550F" w:rsidRDefault="00801046" w:rsidP="00DE49FE">
      <w:pPr>
        <w:pStyle w:val="NormalWeb"/>
        <w:numPr>
          <w:ilvl w:val="0"/>
          <w:numId w:val="3"/>
        </w:numPr>
        <w:tabs>
          <w:tab w:val="left" w:pos="360"/>
        </w:tabs>
        <w:spacing w:line="360" w:lineRule="auto"/>
        <w:ind w:left="360" w:firstLine="0"/>
        <w:contextualSpacing/>
        <w:jc w:val="both"/>
      </w:pPr>
      <w:r w:rsidRPr="0061550F">
        <w:t>Cl</w:t>
      </w:r>
      <w:r w:rsidRPr="0061550F">
        <w:rPr>
          <w:vertAlign w:val="subscript"/>
        </w:rPr>
        <w:t>2</w:t>
      </w:r>
      <w:r w:rsidRPr="0061550F">
        <w:t>/Light</w:t>
      </w:r>
      <w:r w:rsidR="00C02683">
        <w:tab/>
      </w:r>
      <w:r w:rsidR="00C02683">
        <w:tab/>
        <w:t xml:space="preserve">B) </w:t>
      </w:r>
      <w:r w:rsidRPr="0061550F">
        <w:t>Cl</w:t>
      </w:r>
      <w:r w:rsidRPr="00C02683">
        <w:rPr>
          <w:vertAlign w:val="subscript"/>
        </w:rPr>
        <w:t>2</w:t>
      </w:r>
      <w:r w:rsidRPr="0061550F">
        <w:t>/FeCl</w:t>
      </w:r>
      <w:r w:rsidRPr="00C02683">
        <w:rPr>
          <w:vertAlign w:val="subscript"/>
        </w:rPr>
        <w:t>3</w:t>
      </w:r>
      <w:r w:rsidR="00C02683">
        <w:tab/>
      </w:r>
      <w:r w:rsidR="00C02683">
        <w:tab/>
        <w:t xml:space="preserve">C) </w:t>
      </w:r>
      <w:proofErr w:type="spellStart"/>
      <w:r w:rsidRPr="0061550F">
        <w:t>HCl</w:t>
      </w:r>
      <w:proofErr w:type="spellEnd"/>
      <w:r w:rsidR="00C02683">
        <w:tab/>
      </w:r>
      <w:r w:rsidR="00C02683">
        <w:tab/>
      </w:r>
      <w:r w:rsidR="00C02683">
        <w:tab/>
        <w:t xml:space="preserve">D) </w:t>
      </w:r>
      <w:proofErr w:type="spellStart"/>
      <w:r w:rsidRPr="0061550F">
        <w:t>HCl</w:t>
      </w:r>
      <w:proofErr w:type="spellEnd"/>
      <w:r w:rsidRPr="0061550F">
        <w:t>/H</w:t>
      </w:r>
      <w:r w:rsidRPr="00C02683">
        <w:rPr>
          <w:vertAlign w:val="subscript"/>
        </w:rPr>
        <w:t>2</w:t>
      </w:r>
      <w:r w:rsidRPr="0061550F">
        <w:t>O</w:t>
      </w:r>
    </w:p>
    <w:p w:rsidR="00367D91" w:rsidRPr="00E04943" w:rsidRDefault="00367D91" w:rsidP="00367D91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/>
          <w:b/>
          <w:bCs/>
          <w:sz w:val="24"/>
          <w:szCs w:val="24"/>
        </w:rPr>
      </w:pPr>
      <w:r w:rsidRPr="0061550F">
        <w:rPr>
          <w:rFonts w:ascii="Times New Roman" w:hAnsi="Times New Roman"/>
          <w:b/>
          <w:bCs/>
          <w:sz w:val="24"/>
          <w:szCs w:val="24"/>
        </w:rPr>
        <w:t>Which of the following molecules has the smallest dipole moment?</w:t>
      </w:r>
    </w:p>
    <w:p w:rsidR="00367D91" w:rsidRPr="0061550F" w:rsidRDefault="00367D91" w:rsidP="00367D91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="009D608A">
        <w:rPr>
          <w:rFonts w:ascii="Times New Roman" w:hAnsi="Times New Roman"/>
          <w:sz w:val="24"/>
          <w:szCs w:val="24"/>
        </w:rPr>
        <w:t>CHF</w:t>
      </w:r>
      <w:r w:rsidR="009D608A" w:rsidRPr="009D608A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B) </w:t>
      </w:r>
      <w:r w:rsidR="009D608A">
        <w:rPr>
          <w:rFonts w:ascii="Times New Roman" w:hAnsi="Times New Roman"/>
          <w:sz w:val="24"/>
          <w:szCs w:val="24"/>
        </w:rPr>
        <w:t>CBr</w:t>
      </w:r>
      <w:r w:rsidR="009D608A" w:rsidRPr="005778CA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C) </w:t>
      </w:r>
      <w:r w:rsidRPr="0061550F">
        <w:rPr>
          <w:rFonts w:ascii="Times New Roman" w:hAnsi="Times New Roman"/>
          <w:sz w:val="24"/>
          <w:szCs w:val="24"/>
        </w:rPr>
        <w:t>CHCl</w:t>
      </w:r>
      <w:r w:rsidRPr="0061550F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D) </w:t>
      </w:r>
      <w:r w:rsidRPr="0061550F">
        <w:rPr>
          <w:rFonts w:ascii="Times New Roman" w:hAnsi="Times New Roman"/>
          <w:sz w:val="24"/>
          <w:szCs w:val="24"/>
        </w:rPr>
        <w:t>C</w:t>
      </w:r>
      <w:r w:rsidR="009D608A">
        <w:rPr>
          <w:rFonts w:ascii="Times New Roman" w:hAnsi="Times New Roman"/>
          <w:sz w:val="24"/>
          <w:szCs w:val="24"/>
        </w:rPr>
        <w:t>H</w:t>
      </w:r>
      <w:r w:rsidR="009D608A" w:rsidRPr="009D608A">
        <w:rPr>
          <w:rFonts w:ascii="Times New Roman" w:hAnsi="Times New Roman"/>
          <w:sz w:val="24"/>
          <w:szCs w:val="24"/>
          <w:vertAlign w:val="subscript"/>
        </w:rPr>
        <w:t>2</w:t>
      </w:r>
      <w:r w:rsidRPr="0061550F">
        <w:rPr>
          <w:rFonts w:ascii="Times New Roman" w:hAnsi="Times New Roman"/>
          <w:sz w:val="24"/>
          <w:szCs w:val="24"/>
        </w:rPr>
        <w:t>Cl</w:t>
      </w:r>
      <w:r w:rsidR="009D608A">
        <w:rPr>
          <w:rFonts w:ascii="Times New Roman" w:hAnsi="Times New Roman"/>
          <w:sz w:val="24"/>
          <w:szCs w:val="24"/>
          <w:vertAlign w:val="subscript"/>
        </w:rPr>
        <w:t>2</w: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61550F">
        <w:rPr>
          <w:rFonts w:ascii="Times New Roman" w:hAnsi="Times New Roman" w:cs="Times New Roman"/>
          <w:b/>
          <w:bCs/>
          <w:sz w:val="24"/>
          <w:szCs w:val="24"/>
        </w:rPr>
        <w:t>The carbon bearing a positive charge is called:</w:t>
      </w:r>
    </w:p>
    <w:p w:rsidR="00E04943" w:rsidRDefault="00C02683" w:rsidP="00DE49FE">
      <w:pPr>
        <w:pStyle w:val="ListParagraph"/>
        <w:tabs>
          <w:tab w:val="left" w:pos="630"/>
          <w:tab w:val="left" w:pos="72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 w:rsidR="00801046" w:rsidRPr="0061550F">
        <w:rPr>
          <w:rFonts w:ascii="Times New Roman" w:hAnsi="Times New Roman" w:cs="Times New Roman"/>
          <w:sz w:val="24"/>
          <w:szCs w:val="24"/>
        </w:rPr>
        <w:t>Carbanion</w:t>
      </w:r>
      <w:proofErr w:type="spellEnd"/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04943">
        <w:rPr>
          <w:rFonts w:ascii="Times New Roman" w:hAnsi="Times New Roman" w:cs="Times New Roman"/>
          <w:sz w:val="24"/>
          <w:szCs w:val="24"/>
        </w:rPr>
        <w:tab/>
      </w:r>
      <w:r w:rsidR="00E04943">
        <w:rPr>
          <w:rFonts w:ascii="Times New Roman" w:hAnsi="Times New Roman" w:cs="Times New Roman"/>
          <w:sz w:val="24"/>
          <w:szCs w:val="24"/>
        </w:rPr>
        <w:tab/>
      </w:r>
      <w:r w:rsidR="00E04943">
        <w:rPr>
          <w:rFonts w:ascii="Times New Roman" w:hAnsi="Times New Roman" w:cs="Times New Roman"/>
          <w:sz w:val="24"/>
          <w:szCs w:val="24"/>
        </w:rPr>
        <w:tab/>
      </w:r>
      <w:r w:rsidR="00E04943">
        <w:rPr>
          <w:rFonts w:ascii="Times New Roman" w:hAnsi="Times New Roman" w:cs="Times New Roman"/>
          <w:sz w:val="24"/>
          <w:szCs w:val="24"/>
        </w:rPr>
        <w:tab/>
        <w:t>C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801046" w:rsidRPr="00C02683">
        <w:rPr>
          <w:rFonts w:ascii="Times New Roman" w:hAnsi="Times New Roman" w:cs="Times New Roman"/>
          <w:sz w:val="24"/>
          <w:szCs w:val="24"/>
        </w:rPr>
        <w:t>Carbocation</w:t>
      </w:r>
    </w:p>
    <w:p w:rsidR="00801046" w:rsidRPr="0061550F" w:rsidRDefault="00E04943" w:rsidP="00DE49FE">
      <w:pPr>
        <w:pStyle w:val="ListParagraph"/>
        <w:tabs>
          <w:tab w:val="left" w:pos="630"/>
          <w:tab w:val="left" w:pos="72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C02683">
        <w:rPr>
          <w:rFonts w:ascii="Times New Roman" w:hAnsi="Times New Roman" w:cs="Times New Roman"/>
          <w:sz w:val="24"/>
          <w:szCs w:val="24"/>
        </w:rPr>
        <w:t xml:space="preserve">) </w:t>
      </w:r>
      <w:r w:rsidR="00801046" w:rsidRPr="00C02683">
        <w:rPr>
          <w:rFonts w:ascii="Times New Roman" w:hAnsi="Times New Roman" w:cs="Times New Roman"/>
          <w:sz w:val="24"/>
          <w:szCs w:val="24"/>
        </w:rPr>
        <w:t>Anion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02683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801046" w:rsidRPr="00C02683">
        <w:rPr>
          <w:rFonts w:ascii="Times New Roman" w:hAnsi="Times New Roman" w:cs="Times New Roman"/>
          <w:sz w:val="24"/>
          <w:szCs w:val="24"/>
        </w:rPr>
        <w:t>Free radical</w:t>
      </w:r>
    </w:p>
    <w:p w:rsidR="00801046" w:rsidRPr="0061550F" w:rsidRDefault="00801046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 w:rsidRPr="0061550F">
        <w:rPr>
          <w:rFonts w:ascii="Times New Roman" w:hAnsi="Times New Roman"/>
          <w:b/>
          <w:bCs/>
          <w:sz w:val="24"/>
          <w:szCs w:val="24"/>
        </w:rPr>
        <w:t xml:space="preserve">The product of the following reaction is : </w:t>
      </w:r>
    </w:p>
    <w:p w:rsidR="00801046" w:rsidRPr="00E04943" w:rsidRDefault="00733B76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0"/>
        <w:jc w:val="center"/>
      </w:pPr>
      <w:r>
        <w:object w:dxaOrig="3559" w:dyaOrig="756">
          <v:shape id="_x0000_i1043" type="#_x0000_t75" style="width:177.75pt;height:37.5pt" o:ole="">
            <v:imagedata r:id="rId47" o:title=""/>
          </v:shape>
          <o:OLEObject Type="Embed" ProgID="ChemDraw.Document.6.0" ShapeID="_x0000_i1043" DrawAspect="Content" ObjectID="_1571838713" r:id="rId48"/>
        </w:object>
      </w:r>
    </w:p>
    <w:p w:rsidR="00801046" w:rsidRPr="0061550F" w:rsidRDefault="00E04943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04943">
        <w:rPr>
          <w:rFonts w:ascii="Times New Roman" w:hAnsi="Times New Roman" w:cs="Times New Roman"/>
          <w:sz w:val="24"/>
          <w:szCs w:val="24"/>
        </w:rPr>
        <w:t xml:space="preserve">A) </w:t>
      </w:r>
      <w:r w:rsidR="00801046" w:rsidRPr="0061550F">
        <w:rPr>
          <w:rFonts w:ascii="Times New Roman" w:hAnsi="Times New Roman" w:cs="Times New Roman"/>
          <w:i/>
          <w:iCs/>
          <w:sz w:val="24"/>
          <w:szCs w:val="24"/>
        </w:rPr>
        <w:t>cis</w:t>
      </w:r>
      <w:r w:rsidR="00801046" w:rsidRPr="0061550F">
        <w:rPr>
          <w:rFonts w:ascii="Times New Roman" w:hAnsi="Times New Roman" w:cs="Times New Roman"/>
          <w:sz w:val="24"/>
          <w:szCs w:val="24"/>
        </w:rPr>
        <w:t xml:space="preserve">-2-Butene </w:t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801046" w:rsidRPr="0061550F">
        <w:rPr>
          <w:rFonts w:ascii="Times New Roman" w:hAnsi="Times New Roman" w:cs="Times New Roman"/>
          <w:i/>
          <w:iCs/>
          <w:sz w:val="24"/>
          <w:szCs w:val="24"/>
        </w:rPr>
        <w:t>trans</w:t>
      </w:r>
      <w:r w:rsidR="00801046" w:rsidRPr="0061550F">
        <w:rPr>
          <w:rFonts w:ascii="Times New Roman" w:hAnsi="Times New Roman" w:cs="Times New Roman"/>
          <w:sz w:val="24"/>
          <w:szCs w:val="24"/>
        </w:rPr>
        <w:t xml:space="preserve">-2-Butene </w:t>
      </w:r>
    </w:p>
    <w:p w:rsidR="00801046" w:rsidRPr="0061550F" w:rsidRDefault="00E04943" w:rsidP="00DE49FE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04943">
        <w:rPr>
          <w:rFonts w:ascii="Times New Roman" w:hAnsi="Times New Roman" w:cs="Times New Roman"/>
          <w:sz w:val="24"/>
          <w:szCs w:val="24"/>
        </w:rPr>
        <w:t>B</w:t>
      </w:r>
      <w:r w:rsidR="00733B76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733B76">
        <w:rPr>
          <w:rFonts w:ascii="Times New Roman" w:hAnsi="Times New Roman" w:cs="Times New Roman"/>
          <w:sz w:val="24"/>
          <w:szCs w:val="24"/>
        </w:rPr>
        <w:t>Cyclobutane</w:t>
      </w:r>
      <w:proofErr w:type="spellEnd"/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 w:rsidR="00801046" w:rsidRPr="0061550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33B76">
        <w:rPr>
          <w:rFonts w:ascii="Times New Roman" w:hAnsi="Times New Roman" w:cs="Times New Roman"/>
          <w:sz w:val="24"/>
          <w:szCs w:val="24"/>
        </w:rPr>
        <w:t xml:space="preserve">            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801046" w:rsidRPr="0061550F">
        <w:rPr>
          <w:rFonts w:ascii="Times New Roman" w:hAnsi="Times New Roman" w:cs="Times New Roman"/>
          <w:sz w:val="24"/>
          <w:szCs w:val="24"/>
        </w:rPr>
        <w:t>Butane</w:t>
      </w:r>
    </w:p>
    <w:p w:rsidR="00801046" w:rsidRPr="0061550F" w:rsidRDefault="00F90930" w:rsidP="00DE49FE">
      <w:pPr>
        <w:pStyle w:val="ListParagraph"/>
        <w:numPr>
          <w:ilvl w:val="0"/>
          <w:numId w:val="1"/>
        </w:numPr>
        <w:tabs>
          <w:tab w:val="left" w:pos="360"/>
          <w:tab w:val="left" w:pos="720"/>
        </w:tabs>
        <w:spacing w:before="100" w:beforeAutospacing="1" w:after="100" w:afterAutospacing="1" w:line="360" w:lineRule="auto"/>
        <w:ind w:left="0" w:firstLine="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The geometry of the </w:t>
      </w:r>
      <w:r w:rsidR="00801046" w:rsidRPr="0061550F">
        <w:rPr>
          <w:rFonts w:ascii="Times New Roman" w:hAnsi="Times New Roman"/>
          <w:b/>
          <w:bCs/>
          <w:sz w:val="24"/>
          <w:szCs w:val="24"/>
        </w:rPr>
        <w:t xml:space="preserve">carbon </w:t>
      </w:r>
      <w:r>
        <w:rPr>
          <w:rFonts w:ascii="Times New Roman" w:hAnsi="Times New Roman"/>
          <w:b/>
          <w:bCs/>
          <w:sz w:val="24"/>
          <w:szCs w:val="24"/>
        </w:rPr>
        <w:t xml:space="preserve">in acetylene </w:t>
      </w:r>
      <w:r w:rsidR="00801046" w:rsidRPr="0061550F">
        <w:rPr>
          <w:rFonts w:ascii="Times New Roman" w:hAnsi="Times New Roman"/>
          <w:b/>
          <w:bCs/>
          <w:sz w:val="24"/>
          <w:szCs w:val="24"/>
        </w:rPr>
        <w:t>is:</w:t>
      </w:r>
    </w:p>
    <w:p w:rsidR="00801046" w:rsidRPr="0061550F" w:rsidRDefault="00801046" w:rsidP="00DE49FE">
      <w:pPr>
        <w:pStyle w:val="ListParagraph"/>
        <w:tabs>
          <w:tab w:val="left" w:pos="360"/>
          <w:tab w:val="left" w:pos="720"/>
        </w:tabs>
        <w:spacing w:before="100" w:beforeAutospacing="1" w:after="100" w:afterAutospacing="1" w:line="360" w:lineRule="auto"/>
        <w:ind w:left="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801046" w:rsidRPr="0061550F" w:rsidRDefault="00E04943" w:rsidP="00DE49FE">
      <w:pPr>
        <w:pStyle w:val="ListParagraph"/>
        <w:tabs>
          <w:tab w:val="left" w:pos="360"/>
          <w:tab w:val="left" w:pos="72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E40ADE">
        <w:rPr>
          <w:rFonts w:ascii="Times New Roman" w:hAnsi="Times New Roman" w:cs="Times New Roman"/>
          <w:sz w:val="24"/>
          <w:szCs w:val="24"/>
        </w:rPr>
        <w:t>Octahedral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801046" w:rsidRPr="0061550F">
        <w:rPr>
          <w:rFonts w:ascii="Times New Roman" w:hAnsi="Times New Roman" w:cs="Times New Roman"/>
          <w:sz w:val="24"/>
          <w:szCs w:val="24"/>
        </w:rPr>
        <w:t xml:space="preserve">Linear </w:t>
      </w:r>
    </w:p>
    <w:p w:rsidR="00801046" w:rsidRDefault="00E04943" w:rsidP="00DE49FE">
      <w:pPr>
        <w:pStyle w:val="ListParagraph"/>
        <w:tabs>
          <w:tab w:val="left" w:pos="360"/>
          <w:tab w:val="left" w:pos="72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01046" w:rsidRPr="0061550F">
        <w:rPr>
          <w:rFonts w:ascii="Times New Roman" w:hAnsi="Times New Roman" w:cs="Times New Roman"/>
          <w:sz w:val="24"/>
          <w:szCs w:val="24"/>
        </w:rPr>
        <w:t>Tetrahedral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proofErr w:type="spellStart"/>
      <w:r w:rsidR="00801046" w:rsidRPr="0061550F">
        <w:rPr>
          <w:rFonts w:ascii="Times New Roman" w:hAnsi="Times New Roman" w:cs="Times New Roman"/>
          <w:sz w:val="24"/>
          <w:szCs w:val="24"/>
        </w:rPr>
        <w:t>Trigonal</w:t>
      </w:r>
      <w:proofErr w:type="spellEnd"/>
      <w:r w:rsidR="00801046" w:rsidRPr="0061550F">
        <w:rPr>
          <w:rFonts w:ascii="Times New Roman" w:hAnsi="Times New Roman" w:cs="Times New Roman"/>
          <w:sz w:val="24"/>
          <w:szCs w:val="24"/>
        </w:rPr>
        <w:t xml:space="preserve"> planar</w:t>
      </w:r>
    </w:p>
    <w:p w:rsidR="00F90930" w:rsidRPr="00E04943" w:rsidRDefault="00F90930" w:rsidP="00DE49FE">
      <w:pPr>
        <w:pStyle w:val="ListParagraph"/>
        <w:tabs>
          <w:tab w:val="left" w:pos="360"/>
          <w:tab w:val="left" w:pos="72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486ADB" w:rsidRDefault="00C227F1" w:rsidP="00DE49FE">
      <w:pPr>
        <w:pStyle w:val="ListParagraph"/>
        <w:numPr>
          <w:ilvl w:val="0"/>
          <w:numId w:val="1"/>
        </w:numPr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Reaction of 1,2-</w:t>
      </w:r>
      <w:r w:rsidR="00486ADB">
        <w:rPr>
          <w:rFonts w:ascii="Times New Roman" w:hAnsi="Times New Roman"/>
          <w:b/>
          <w:bCs/>
          <w:sz w:val="24"/>
          <w:szCs w:val="24"/>
        </w:rPr>
        <w:t xml:space="preserve">dibromopentane </w:t>
      </w:r>
      <w:r>
        <w:rPr>
          <w:rFonts w:ascii="Times New Roman" w:hAnsi="Times New Roman"/>
          <w:b/>
          <w:bCs/>
          <w:sz w:val="24"/>
          <w:szCs w:val="24"/>
        </w:rPr>
        <w:t xml:space="preserve"> with Zn/acetic</w:t>
      </w:r>
      <w:r w:rsidR="00486ADB">
        <w:rPr>
          <w:rFonts w:ascii="Times New Roman" w:hAnsi="Times New Roman"/>
          <w:b/>
          <w:bCs/>
          <w:sz w:val="24"/>
          <w:szCs w:val="24"/>
        </w:rPr>
        <w:t xml:space="preserve"> gives</w:t>
      </w:r>
    </w:p>
    <w:p w:rsidR="00486ADB" w:rsidRDefault="00486ADB" w:rsidP="00486ADB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86ADB" w:rsidRPr="0061550F" w:rsidRDefault="00486ADB" w:rsidP="00486ADB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04943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>P</w:t>
      </w:r>
      <w:r w:rsidR="008A588E">
        <w:rPr>
          <w:rFonts w:ascii="Times New Roman" w:hAnsi="Times New Roman" w:cs="Times New Roman"/>
          <w:sz w:val="24"/>
          <w:szCs w:val="24"/>
        </w:rPr>
        <w:t>entene</w:t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C)</w:t>
      </w:r>
      <w:r w:rsidR="008A588E">
        <w:rPr>
          <w:rFonts w:ascii="Times New Roman" w:hAnsi="Times New Roman" w:cs="Times New Roman"/>
          <w:sz w:val="24"/>
          <w:szCs w:val="24"/>
        </w:rPr>
        <w:t xml:space="preserve"> Pentane</w:t>
      </w:r>
    </w:p>
    <w:p w:rsidR="00486ADB" w:rsidRPr="0061550F" w:rsidRDefault="00486ADB" w:rsidP="00486ADB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E04943">
        <w:rPr>
          <w:rFonts w:ascii="Times New Roman" w:hAnsi="Times New Roman" w:cs="Times New Roman"/>
          <w:sz w:val="24"/>
          <w:szCs w:val="24"/>
        </w:rPr>
        <w:t>B</w:t>
      </w:r>
      <w:r w:rsidR="008A588E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8A588E">
        <w:rPr>
          <w:rFonts w:ascii="Times New Roman" w:hAnsi="Times New Roman" w:cs="Times New Roman"/>
          <w:sz w:val="24"/>
          <w:szCs w:val="24"/>
        </w:rPr>
        <w:t>Pentyne</w:t>
      </w:r>
      <w:proofErr w:type="spellEnd"/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 w:rsidRPr="0061550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8A588E">
        <w:rPr>
          <w:rFonts w:ascii="Times New Roman" w:hAnsi="Times New Roman" w:cs="Times New Roman"/>
          <w:sz w:val="24"/>
          <w:szCs w:val="24"/>
        </w:rPr>
        <w:t xml:space="preserve">             </w:t>
      </w: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8A588E">
        <w:rPr>
          <w:rFonts w:ascii="Times New Roman" w:hAnsi="Times New Roman" w:cs="Times New Roman"/>
          <w:sz w:val="24"/>
          <w:szCs w:val="24"/>
        </w:rPr>
        <w:t>2-Bromopentane</w:t>
      </w:r>
    </w:p>
    <w:p w:rsidR="00801046" w:rsidRDefault="00C227F1" w:rsidP="00486ADB">
      <w:pPr>
        <w:pStyle w:val="ListParagraph"/>
        <w:tabs>
          <w:tab w:val="left" w:pos="360"/>
        </w:tabs>
        <w:spacing w:before="100" w:beforeAutospacing="1" w:after="100" w:afterAutospacing="1" w:line="360" w:lineRule="auto"/>
        <w:ind w:left="36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C227F1" w:rsidRPr="00C227F1" w:rsidRDefault="00C227F1" w:rsidP="00C227F1">
      <w:pPr>
        <w:tabs>
          <w:tab w:val="left" w:pos="360"/>
        </w:tabs>
        <w:spacing w:before="100" w:beforeAutospacing="1" w:after="100" w:afterAutospacing="1" w:line="360" w:lineRule="auto"/>
        <w:jc w:val="both"/>
        <w:rPr>
          <w:b/>
          <w:bCs/>
        </w:rPr>
      </w:pPr>
    </w:p>
    <w:p w:rsidR="00801046" w:rsidRPr="00E04943" w:rsidRDefault="00801046" w:rsidP="00DE49FE">
      <w:pPr>
        <w:tabs>
          <w:tab w:val="left" w:pos="360"/>
        </w:tabs>
        <w:spacing w:before="100" w:beforeAutospacing="1" w:after="100" w:afterAutospacing="1" w:line="360" w:lineRule="auto"/>
        <w:contextualSpacing/>
        <w:jc w:val="center"/>
      </w:pPr>
    </w:p>
    <w:sectPr w:rsidR="00801046" w:rsidRPr="00E04943" w:rsidSect="000C5869">
      <w:footerReference w:type="even" r:id="rId49"/>
      <w:footerReference w:type="default" r:id="rId50"/>
      <w:pgSz w:w="12240" w:h="15840"/>
      <w:pgMar w:top="1440" w:right="1800" w:bottom="1440" w:left="1800" w:header="720" w:footer="720" w:gutter="0"/>
      <w:pgNumType w:start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0437" w:rsidRDefault="00810437">
      <w:r>
        <w:separator/>
      </w:r>
    </w:p>
  </w:endnote>
  <w:endnote w:type="continuationSeparator" w:id="0">
    <w:p w:rsidR="00810437" w:rsidRDefault="008104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5D10" w:rsidRDefault="00BB5D10" w:rsidP="00DD4F9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B5D10" w:rsidRDefault="00BB5D1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5D10" w:rsidRDefault="00BB5D10" w:rsidP="00DD4F9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33B76">
      <w:rPr>
        <w:rStyle w:val="PageNumber"/>
        <w:noProof/>
      </w:rPr>
      <w:t>4</w:t>
    </w:r>
    <w:r>
      <w:rPr>
        <w:rStyle w:val="PageNumber"/>
      </w:rPr>
      <w:fldChar w:fldCharType="end"/>
    </w:r>
  </w:p>
  <w:p w:rsidR="00BB5D10" w:rsidRDefault="00BB5D1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0437" w:rsidRDefault="00810437">
      <w:r>
        <w:separator/>
      </w:r>
    </w:p>
  </w:footnote>
  <w:footnote w:type="continuationSeparator" w:id="0">
    <w:p w:rsidR="00810437" w:rsidRDefault="008104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B02F2B"/>
    <w:multiLevelType w:val="hybridMultilevel"/>
    <w:tmpl w:val="956E482E"/>
    <w:lvl w:ilvl="0" w:tplc="8CEA8140">
      <w:start w:val="1"/>
      <w:numFmt w:val="upp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9F029D"/>
    <w:multiLevelType w:val="hybridMultilevel"/>
    <w:tmpl w:val="F2B83FAC"/>
    <w:lvl w:ilvl="0" w:tplc="3836F5D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F6D480E"/>
    <w:multiLevelType w:val="hybridMultilevel"/>
    <w:tmpl w:val="C5FAB946"/>
    <w:lvl w:ilvl="0" w:tplc="998C0F72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445263D"/>
    <w:multiLevelType w:val="hybridMultilevel"/>
    <w:tmpl w:val="FDB0ECEC"/>
    <w:lvl w:ilvl="0" w:tplc="777404B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58C16B0"/>
    <w:multiLevelType w:val="hybridMultilevel"/>
    <w:tmpl w:val="294EE438"/>
    <w:lvl w:ilvl="0" w:tplc="CEE6D7D2">
      <w:start w:val="1"/>
      <w:numFmt w:val="upperLetter"/>
      <w:lvlText w:val="%1)"/>
      <w:lvlJc w:val="left"/>
      <w:pPr>
        <w:ind w:left="144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74E065D"/>
    <w:multiLevelType w:val="hybridMultilevel"/>
    <w:tmpl w:val="78A012D4"/>
    <w:lvl w:ilvl="0" w:tplc="8CEA8140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BE52B56"/>
    <w:multiLevelType w:val="hybridMultilevel"/>
    <w:tmpl w:val="55947CB8"/>
    <w:lvl w:ilvl="0" w:tplc="8CEA8140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2D30D98"/>
    <w:multiLevelType w:val="hybridMultilevel"/>
    <w:tmpl w:val="CA6C0CAC"/>
    <w:lvl w:ilvl="0" w:tplc="8CEA8140">
      <w:start w:val="1"/>
      <w:numFmt w:val="upperLetter"/>
      <w:lvlText w:val="%1)"/>
      <w:lvlJc w:val="left"/>
      <w:pPr>
        <w:ind w:left="99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>
    <w:nsid w:val="41C263E8"/>
    <w:multiLevelType w:val="hybridMultilevel"/>
    <w:tmpl w:val="89A4E24C"/>
    <w:lvl w:ilvl="0" w:tplc="EB56ECAE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42EF10A9"/>
    <w:multiLevelType w:val="hybridMultilevel"/>
    <w:tmpl w:val="9EFE20E8"/>
    <w:lvl w:ilvl="0" w:tplc="8CEA8140">
      <w:start w:val="1"/>
      <w:numFmt w:val="upp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ED4E90"/>
    <w:multiLevelType w:val="hybridMultilevel"/>
    <w:tmpl w:val="A5728948"/>
    <w:lvl w:ilvl="0" w:tplc="C9EC1D12">
      <w:start w:val="1"/>
      <w:numFmt w:val="upp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693C7924"/>
    <w:multiLevelType w:val="hybridMultilevel"/>
    <w:tmpl w:val="7F963CBE"/>
    <w:lvl w:ilvl="0" w:tplc="8CEA8140">
      <w:start w:val="1"/>
      <w:numFmt w:val="upperLetter"/>
      <w:lvlText w:val="%1)"/>
      <w:lvlJc w:val="left"/>
      <w:pPr>
        <w:ind w:left="180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6E1C71B4"/>
    <w:multiLevelType w:val="hybridMultilevel"/>
    <w:tmpl w:val="C4EC403E"/>
    <w:lvl w:ilvl="0" w:tplc="8CEA8140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6672648"/>
    <w:multiLevelType w:val="hybridMultilevel"/>
    <w:tmpl w:val="8062BC50"/>
    <w:lvl w:ilvl="0" w:tplc="8CEA8140">
      <w:start w:val="1"/>
      <w:numFmt w:val="upp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471F52"/>
    <w:multiLevelType w:val="hybridMultilevel"/>
    <w:tmpl w:val="3AAC3F56"/>
    <w:lvl w:ilvl="0" w:tplc="11E86DB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0E32A9"/>
    <w:multiLevelType w:val="hybridMultilevel"/>
    <w:tmpl w:val="78A012D4"/>
    <w:lvl w:ilvl="0" w:tplc="8CEA8140">
      <w:start w:val="1"/>
      <w:numFmt w:val="upp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E3F0AB2"/>
    <w:multiLevelType w:val="hybridMultilevel"/>
    <w:tmpl w:val="7D408C66"/>
    <w:lvl w:ilvl="0" w:tplc="A358D8D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16"/>
  </w:num>
  <w:num w:numId="4">
    <w:abstractNumId w:val="10"/>
  </w:num>
  <w:num w:numId="5">
    <w:abstractNumId w:val="2"/>
  </w:num>
  <w:num w:numId="6">
    <w:abstractNumId w:val="8"/>
  </w:num>
  <w:num w:numId="7">
    <w:abstractNumId w:val="1"/>
  </w:num>
  <w:num w:numId="8">
    <w:abstractNumId w:val="12"/>
  </w:num>
  <w:num w:numId="9">
    <w:abstractNumId w:val="6"/>
  </w:num>
  <w:num w:numId="10">
    <w:abstractNumId w:val="15"/>
  </w:num>
  <w:num w:numId="11">
    <w:abstractNumId w:val="0"/>
  </w:num>
  <w:num w:numId="12">
    <w:abstractNumId w:val="9"/>
  </w:num>
  <w:num w:numId="13">
    <w:abstractNumId w:val="11"/>
  </w:num>
  <w:num w:numId="14">
    <w:abstractNumId w:val="13"/>
  </w:num>
  <w:num w:numId="15">
    <w:abstractNumId w:val="4"/>
  </w:num>
  <w:num w:numId="16">
    <w:abstractNumId w:val="5"/>
  </w:num>
  <w:num w:numId="17">
    <w:abstractNumId w:val="3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4670"/>
    <w:rsid w:val="000126BB"/>
    <w:rsid w:val="000372C6"/>
    <w:rsid w:val="0004661A"/>
    <w:rsid w:val="00047696"/>
    <w:rsid w:val="00050894"/>
    <w:rsid w:val="00050F27"/>
    <w:rsid w:val="000540D9"/>
    <w:rsid w:val="000618FC"/>
    <w:rsid w:val="00071259"/>
    <w:rsid w:val="00072940"/>
    <w:rsid w:val="000731E5"/>
    <w:rsid w:val="00074056"/>
    <w:rsid w:val="00092B94"/>
    <w:rsid w:val="000B7DE6"/>
    <w:rsid w:val="000C1E46"/>
    <w:rsid w:val="000C3872"/>
    <w:rsid w:val="000C5869"/>
    <w:rsid w:val="000D234C"/>
    <w:rsid w:val="000E1C0F"/>
    <w:rsid w:val="000F24B6"/>
    <w:rsid w:val="000F3021"/>
    <w:rsid w:val="000F4113"/>
    <w:rsid w:val="0011044E"/>
    <w:rsid w:val="001142C2"/>
    <w:rsid w:val="00114C4E"/>
    <w:rsid w:val="001211ED"/>
    <w:rsid w:val="00135C2F"/>
    <w:rsid w:val="0013622E"/>
    <w:rsid w:val="0013645E"/>
    <w:rsid w:val="00141475"/>
    <w:rsid w:val="00141B50"/>
    <w:rsid w:val="001455A5"/>
    <w:rsid w:val="0014630E"/>
    <w:rsid w:val="00156D9E"/>
    <w:rsid w:val="001571E5"/>
    <w:rsid w:val="00163397"/>
    <w:rsid w:val="00172C33"/>
    <w:rsid w:val="00173ACC"/>
    <w:rsid w:val="00182ECA"/>
    <w:rsid w:val="00191D92"/>
    <w:rsid w:val="00195495"/>
    <w:rsid w:val="001B31CF"/>
    <w:rsid w:val="001D095E"/>
    <w:rsid w:val="001D7ED7"/>
    <w:rsid w:val="001E6A17"/>
    <w:rsid w:val="002008F3"/>
    <w:rsid w:val="00205C1F"/>
    <w:rsid w:val="002110B4"/>
    <w:rsid w:val="00213C5C"/>
    <w:rsid w:val="002151AB"/>
    <w:rsid w:val="002269F0"/>
    <w:rsid w:val="00252636"/>
    <w:rsid w:val="002637BF"/>
    <w:rsid w:val="0029112B"/>
    <w:rsid w:val="00293E04"/>
    <w:rsid w:val="00295344"/>
    <w:rsid w:val="00296CF7"/>
    <w:rsid w:val="002A7D7C"/>
    <w:rsid w:val="002B1ED2"/>
    <w:rsid w:val="002D38CD"/>
    <w:rsid w:val="002F3F92"/>
    <w:rsid w:val="00303255"/>
    <w:rsid w:val="00324641"/>
    <w:rsid w:val="00342E6B"/>
    <w:rsid w:val="00343DA1"/>
    <w:rsid w:val="00347062"/>
    <w:rsid w:val="00356164"/>
    <w:rsid w:val="00367D91"/>
    <w:rsid w:val="0037662E"/>
    <w:rsid w:val="00380A37"/>
    <w:rsid w:val="0039171F"/>
    <w:rsid w:val="003A5968"/>
    <w:rsid w:val="003A684F"/>
    <w:rsid w:val="003B0B22"/>
    <w:rsid w:val="003C20B2"/>
    <w:rsid w:val="003C2FF7"/>
    <w:rsid w:val="003D3D08"/>
    <w:rsid w:val="003D51EF"/>
    <w:rsid w:val="00404670"/>
    <w:rsid w:val="00421C8A"/>
    <w:rsid w:val="00430955"/>
    <w:rsid w:val="00432021"/>
    <w:rsid w:val="00447A95"/>
    <w:rsid w:val="0045286B"/>
    <w:rsid w:val="00456611"/>
    <w:rsid w:val="00464872"/>
    <w:rsid w:val="00464C00"/>
    <w:rsid w:val="00486ADB"/>
    <w:rsid w:val="0049007F"/>
    <w:rsid w:val="004A2F49"/>
    <w:rsid w:val="004A7D37"/>
    <w:rsid w:val="004B3BB0"/>
    <w:rsid w:val="004B56EC"/>
    <w:rsid w:val="004B6C05"/>
    <w:rsid w:val="004C4565"/>
    <w:rsid w:val="004F180A"/>
    <w:rsid w:val="004F4489"/>
    <w:rsid w:val="004F4878"/>
    <w:rsid w:val="00517C14"/>
    <w:rsid w:val="005231EB"/>
    <w:rsid w:val="00525363"/>
    <w:rsid w:val="00525DA0"/>
    <w:rsid w:val="005375E3"/>
    <w:rsid w:val="00553818"/>
    <w:rsid w:val="0055481C"/>
    <w:rsid w:val="005566DB"/>
    <w:rsid w:val="00560888"/>
    <w:rsid w:val="00562369"/>
    <w:rsid w:val="00564236"/>
    <w:rsid w:val="00570E41"/>
    <w:rsid w:val="00575F2E"/>
    <w:rsid w:val="005778CA"/>
    <w:rsid w:val="005873AF"/>
    <w:rsid w:val="00597511"/>
    <w:rsid w:val="005A4421"/>
    <w:rsid w:val="005C3DB9"/>
    <w:rsid w:val="005C41EE"/>
    <w:rsid w:val="005C5C8C"/>
    <w:rsid w:val="005E2730"/>
    <w:rsid w:val="005E2C3A"/>
    <w:rsid w:val="005E6836"/>
    <w:rsid w:val="005E70C3"/>
    <w:rsid w:val="00602542"/>
    <w:rsid w:val="0061550F"/>
    <w:rsid w:val="00624638"/>
    <w:rsid w:val="006270D0"/>
    <w:rsid w:val="00632D1D"/>
    <w:rsid w:val="00633208"/>
    <w:rsid w:val="00636D85"/>
    <w:rsid w:val="00636F5A"/>
    <w:rsid w:val="0064171A"/>
    <w:rsid w:val="006427F0"/>
    <w:rsid w:val="0064512F"/>
    <w:rsid w:val="006575A6"/>
    <w:rsid w:val="006651B5"/>
    <w:rsid w:val="00673296"/>
    <w:rsid w:val="00676BE2"/>
    <w:rsid w:val="006A3BAB"/>
    <w:rsid w:val="006A5BF7"/>
    <w:rsid w:val="006A74E9"/>
    <w:rsid w:val="006B42CC"/>
    <w:rsid w:val="006C2A71"/>
    <w:rsid w:val="006C4915"/>
    <w:rsid w:val="006C76E2"/>
    <w:rsid w:val="006D53C3"/>
    <w:rsid w:val="006D7EB3"/>
    <w:rsid w:val="006E68B1"/>
    <w:rsid w:val="006E6C8A"/>
    <w:rsid w:val="006F5776"/>
    <w:rsid w:val="00706B52"/>
    <w:rsid w:val="007163FF"/>
    <w:rsid w:val="00723036"/>
    <w:rsid w:val="00730207"/>
    <w:rsid w:val="007332AD"/>
    <w:rsid w:val="00733B76"/>
    <w:rsid w:val="00766056"/>
    <w:rsid w:val="007664E7"/>
    <w:rsid w:val="00775CD8"/>
    <w:rsid w:val="007774EC"/>
    <w:rsid w:val="007A312A"/>
    <w:rsid w:val="007A3389"/>
    <w:rsid w:val="007A5D0F"/>
    <w:rsid w:val="007A6C7B"/>
    <w:rsid w:val="007C5322"/>
    <w:rsid w:val="007D0472"/>
    <w:rsid w:val="007D05F6"/>
    <w:rsid w:val="007D31D2"/>
    <w:rsid w:val="007D4B2F"/>
    <w:rsid w:val="007E5736"/>
    <w:rsid w:val="007F3A17"/>
    <w:rsid w:val="00801046"/>
    <w:rsid w:val="00804923"/>
    <w:rsid w:val="00806817"/>
    <w:rsid w:val="00810437"/>
    <w:rsid w:val="00851907"/>
    <w:rsid w:val="0085291C"/>
    <w:rsid w:val="00854273"/>
    <w:rsid w:val="00856877"/>
    <w:rsid w:val="00861DD1"/>
    <w:rsid w:val="00875D52"/>
    <w:rsid w:val="0088019E"/>
    <w:rsid w:val="008837EC"/>
    <w:rsid w:val="008A2EFD"/>
    <w:rsid w:val="008A588E"/>
    <w:rsid w:val="008B4D5A"/>
    <w:rsid w:val="008C18FD"/>
    <w:rsid w:val="008D0DA9"/>
    <w:rsid w:val="008D657E"/>
    <w:rsid w:val="008E67B7"/>
    <w:rsid w:val="008F51CD"/>
    <w:rsid w:val="00902570"/>
    <w:rsid w:val="00910391"/>
    <w:rsid w:val="00926E08"/>
    <w:rsid w:val="0093044A"/>
    <w:rsid w:val="00935D8B"/>
    <w:rsid w:val="00936540"/>
    <w:rsid w:val="00946D52"/>
    <w:rsid w:val="00947B14"/>
    <w:rsid w:val="00952563"/>
    <w:rsid w:val="00954A15"/>
    <w:rsid w:val="00955079"/>
    <w:rsid w:val="00964068"/>
    <w:rsid w:val="009751BD"/>
    <w:rsid w:val="009755AE"/>
    <w:rsid w:val="009B139C"/>
    <w:rsid w:val="009B180F"/>
    <w:rsid w:val="009B1A7C"/>
    <w:rsid w:val="009B2B03"/>
    <w:rsid w:val="009D608A"/>
    <w:rsid w:val="009E05EE"/>
    <w:rsid w:val="009E2814"/>
    <w:rsid w:val="009E67CD"/>
    <w:rsid w:val="00A02DE1"/>
    <w:rsid w:val="00A13FA2"/>
    <w:rsid w:val="00A200AB"/>
    <w:rsid w:val="00A23928"/>
    <w:rsid w:val="00A34710"/>
    <w:rsid w:val="00A37510"/>
    <w:rsid w:val="00A443B4"/>
    <w:rsid w:val="00A51BE2"/>
    <w:rsid w:val="00A565C2"/>
    <w:rsid w:val="00A667E2"/>
    <w:rsid w:val="00A71F61"/>
    <w:rsid w:val="00A73BA1"/>
    <w:rsid w:val="00A7577F"/>
    <w:rsid w:val="00A84EDF"/>
    <w:rsid w:val="00A915DB"/>
    <w:rsid w:val="00A939F1"/>
    <w:rsid w:val="00AA085E"/>
    <w:rsid w:val="00AB0431"/>
    <w:rsid w:val="00AB50BA"/>
    <w:rsid w:val="00AC1E33"/>
    <w:rsid w:val="00AC2075"/>
    <w:rsid w:val="00AC6BA3"/>
    <w:rsid w:val="00AD1E38"/>
    <w:rsid w:val="00B17009"/>
    <w:rsid w:val="00B343EB"/>
    <w:rsid w:val="00B34EA1"/>
    <w:rsid w:val="00B356E8"/>
    <w:rsid w:val="00B44459"/>
    <w:rsid w:val="00B46158"/>
    <w:rsid w:val="00B55759"/>
    <w:rsid w:val="00B61557"/>
    <w:rsid w:val="00B6671F"/>
    <w:rsid w:val="00B7253C"/>
    <w:rsid w:val="00B761F2"/>
    <w:rsid w:val="00B779E0"/>
    <w:rsid w:val="00B85715"/>
    <w:rsid w:val="00B85976"/>
    <w:rsid w:val="00B93374"/>
    <w:rsid w:val="00B96400"/>
    <w:rsid w:val="00BA0644"/>
    <w:rsid w:val="00BB04B0"/>
    <w:rsid w:val="00BB5D10"/>
    <w:rsid w:val="00BC2536"/>
    <w:rsid w:val="00BD0B5F"/>
    <w:rsid w:val="00BD4D8E"/>
    <w:rsid w:val="00BD4EAA"/>
    <w:rsid w:val="00BF027F"/>
    <w:rsid w:val="00C00096"/>
    <w:rsid w:val="00C02683"/>
    <w:rsid w:val="00C12E6D"/>
    <w:rsid w:val="00C12F67"/>
    <w:rsid w:val="00C17B38"/>
    <w:rsid w:val="00C227F1"/>
    <w:rsid w:val="00C2728C"/>
    <w:rsid w:val="00C548DA"/>
    <w:rsid w:val="00C653D9"/>
    <w:rsid w:val="00C7074B"/>
    <w:rsid w:val="00C72DAC"/>
    <w:rsid w:val="00C73F20"/>
    <w:rsid w:val="00C74FC3"/>
    <w:rsid w:val="00C8181F"/>
    <w:rsid w:val="00C93984"/>
    <w:rsid w:val="00C94326"/>
    <w:rsid w:val="00CA1D43"/>
    <w:rsid w:val="00CA235B"/>
    <w:rsid w:val="00CA7896"/>
    <w:rsid w:val="00CB062B"/>
    <w:rsid w:val="00CB2175"/>
    <w:rsid w:val="00CC092C"/>
    <w:rsid w:val="00CC63AC"/>
    <w:rsid w:val="00CD18D6"/>
    <w:rsid w:val="00CE268B"/>
    <w:rsid w:val="00CE3FE2"/>
    <w:rsid w:val="00CE7299"/>
    <w:rsid w:val="00CF64CB"/>
    <w:rsid w:val="00D0527C"/>
    <w:rsid w:val="00D063AA"/>
    <w:rsid w:val="00D206F2"/>
    <w:rsid w:val="00D22FB6"/>
    <w:rsid w:val="00D31976"/>
    <w:rsid w:val="00D3591F"/>
    <w:rsid w:val="00D37968"/>
    <w:rsid w:val="00D50B54"/>
    <w:rsid w:val="00D53609"/>
    <w:rsid w:val="00D56025"/>
    <w:rsid w:val="00D70F25"/>
    <w:rsid w:val="00D744D9"/>
    <w:rsid w:val="00D84A4C"/>
    <w:rsid w:val="00DB4FAB"/>
    <w:rsid w:val="00DC3C46"/>
    <w:rsid w:val="00DC6F5F"/>
    <w:rsid w:val="00DD4F9D"/>
    <w:rsid w:val="00DE49FE"/>
    <w:rsid w:val="00DF278E"/>
    <w:rsid w:val="00DF5613"/>
    <w:rsid w:val="00E03679"/>
    <w:rsid w:val="00E04943"/>
    <w:rsid w:val="00E0494B"/>
    <w:rsid w:val="00E076AD"/>
    <w:rsid w:val="00E11640"/>
    <w:rsid w:val="00E23B0F"/>
    <w:rsid w:val="00E27613"/>
    <w:rsid w:val="00E3014E"/>
    <w:rsid w:val="00E30FCF"/>
    <w:rsid w:val="00E326E0"/>
    <w:rsid w:val="00E351FC"/>
    <w:rsid w:val="00E40ADE"/>
    <w:rsid w:val="00E474B9"/>
    <w:rsid w:val="00E527CA"/>
    <w:rsid w:val="00E57B1B"/>
    <w:rsid w:val="00E64812"/>
    <w:rsid w:val="00E71978"/>
    <w:rsid w:val="00E84C10"/>
    <w:rsid w:val="00EA225F"/>
    <w:rsid w:val="00EA25C2"/>
    <w:rsid w:val="00EA2751"/>
    <w:rsid w:val="00EB5A9A"/>
    <w:rsid w:val="00EC3B86"/>
    <w:rsid w:val="00ED65FE"/>
    <w:rsid w:val="00EE207E"/>
    <w:rsid w:val="00EE4B7D"/>
    <w:rsid w:val="00EE6231"/>
    <w:rsid w:val="00EF58F4"/>
    <w:rsid w:val="00F02E5D"/>
    <w:rsid w:val="00F14EEF"/>
    <w:rsid w:val="00F1504E"/>
    <w:rsid w:val="00F264D5"/>
    <w:rsid w:val="00F27FC1"/>
    <w:rsid w:val="00F33A9E"/>
    <w:rsid w:val="00F43B3D"/>
    <w:rsid w:val="00F455F1"/>
    <w:rsid w:val="00F53710"/>
    <w:rsid w:val="00F64645"/>
    <w:rsid w:val="00F717CD"/>
    <w:rsid w:val="00F72898"/>
    <w:rsid w:val="00F90930"/>
    <w:rsid w:val="00F93F24"/>
    <w:rsid w:val="00FA5995"/>
    <w:rsid w:val="00FD59EC"/>
    <w:rsid w:val="00FE2777"/>
    <w:rsid w:val="00FF395F"/>
    <w:rsid w:val="00FF4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7"/>
    <o:shapelayout v:ext="edit">
      <o:idmap v:ext="edit" data="1"/>
    </o:shapelayout>
  </w:shapeDefaults>
  <w:decimalSymbol w:val="."/>
  <w:listSeparator w:val=","/>
  <w15:docId w15:val="{3EE81FDF-B3C9-4B8D-932D-2E7F0BBD68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112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2151A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151AB"/>
  </w:style>
  <w:style w:type="paragraph" w:styleId="ListParagraph">
    <w:name w:val="List Paragraph"/>
    <w:basedOn w:val="Normal"/>
    <w:uiPriority w:val="34"/>
    <w:qFormat/>
    <w:rsid w:val="00AA085E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BalloonText">
    <w:name w:val="Balloon Text"/>
    <w:basedOn w:val="Normal"/>
    <w:link w:val="BalloonTextChar"/>
    <w:rsid w:val="00E301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3014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nhideWhenUsed/>
    <w:rsid w:val="00801046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emf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emf"/><Relationship Id="rId41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C16FB8-044E-4CC9-B5F6-367C74C8D8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6</Pages>
  <Words>600</Words>
  <Characters>342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- Name the Molecule shown below and Label one of each carbon type (1o, 2o, or 3o)</vt:lpstr>
    </vt:vector>
  </TitlesOfParts>
  <Company>ksu</Company>
  <LinksUpToDate>false</LinksUpToDate>
  <CharactersWithSpaces>40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 Name the Molecule shown below and Label one of each carbon type (1o, 2o, or 3o)</dc:title>
  <dc:creator>pc</dc:creator>
  <cp:lastModifiedBy>Windows User</cp:lastModifiedBy>
  <cp:revision>20</cp:revision>
  <cp:lastPrinted>2014-10-27T07:08:00Z</cp:lastPrinted>
  <dcterms:created xsi:type="dcterms:W3CDTF">2017-11-09T09:38:00Z</dcterms:created>
  <dcterms:modified xsi:type="dcterms:W3CDTF">2017-11-10T14:03:00Z</dcterms:modified>
</cp:coreProperties>
</file>